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743D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Федеральное государственное бюджетное образовательное учреждение высшего образования Национальный исследовательский университет "МЭИ"</w:t>
      </w:r>
      <w:r w:rsidRPr="00513A81">
        <w:rPr>
          <w:rFonts w:ascii="Times New Roman" w:hAnsi="Times New Roman" w:cs="Times New Roman"/>
          <w:sz w:val="28"/>
          <w:szCs w:val="28"/>
        </w:rPr>
        <w:br/>
        <w:t>Кафедра Автоматики и вычислительной техники.</w:t>
      </w: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Курсовой проект по дисциплине «Защита данных»</w:t>
      </w: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 xml:space="preserve">Тема: Программная реализация функции хеширования </w:t>
      </w:r>
      <w:r w:rsidRPr="00513A81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513A81">
        <w:rPr>
          <w:rFonts w:ascii="Times New Roman" w:hAnsi="Times New Roman" w:cs="Times New Roman"/>
          <w:sz w:val="28"/>
          <w:szCs w:val="28"/>
        </w:rPr>
        <w:t>6.</w:t>
      </w: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P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ind w:left="5664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Студент Черток В.Д.</w:t>
      </w:r>
    </w:p>
    <w:p w:rsidR="00BF37F8" w:rsidRPr="00513A81" w:rsidRDefault="00BF37F8" w:rsidP="00AD6CAB">
      <w:pPr>
        <w:spacing w:after="160" w:line="240" w:lineRule="auto"/>
        <w:ind w:left="5664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Группа А-05-14</w:t>
      </w:r>
    </w:p>
    <w:p w:rsidR="00BF37F8" w:rsidRPr="00513A81" w:rsidRDefault="00BF37F8" w:rsidP="00AD6CAB">
      <w:pPr>
        <w:spacing w:after="160" w:line="240" w:lineRule="auto"/>
        <w:ind w:left="5664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Преподаватель Хорев П.Б.</w:t>
      </w:r>
    </w:p>
    <w:p w:rsidR="00BF37F8" w:rsidRPr="00513A81" w:rsidRDefault="00BF37F8" w:rsidP="00AD6CAB">
      <w:pPr>
        <w:spacing w:after="160" w:line="240" w:lineRule="auto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C1C70" w:rsidRDefault="005C1C70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C1C70" w:rsidRDefault="005C1C70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C1C70" w:rsidRDefault="005C1C70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P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206FC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</w:rPr>
      </w:pPr>
      <w:r w:rsidRPr="00513A81">
        <w:rPr>
          <w:rFonts w:ascii="Times New Roman" w:hAnsi="Times New Roman" w:cs="Times New Roman"/>
          <w:sz w:val="28"/>
          <w:szCs w:val="28"/>
        </w:rPr>
        <w:t>Москва 2017</w:t>
      </w:r>
      <w:r w:rsidRPr="00513A81">
        <w:rPr>
          <w:rFonts w:ascii="Times New Roman" w:hAnsi="Times New Roman" w:cs="Times New Roman"/>
          <w:sz w:val="28"/>
          <w:szCs w:val="28"/>
        </w:rPr>
        <w:br w:type="page"/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2"/>
          <w:lang w:eastAsia="en-US"/>
        </w:rPr>
        <w:id w:val="-217668045"/>
        <w:docPartObj>
          <w:docPartGallery w:val="Table of Contents"/>
          <w:docPartUnique/>
        </w:docPartObj>
      </w:sdtPr>
      <w:sdtEndPr/>
      <w:sdtContent>
        <w:p w:rsidR="000206FC" w:rsidRPr="00513A81" w:rsidRDefault="000206FC" w:rsidP="00AD6CAB">
          <w:pPr>
            <w:pStyle w:val="a5"/>
            <w:spacing w:line="240" w:lineRule="auto"/>
            <w:rPr>
              <w:rFonts w:ascii="Times New Roman" w:hAnsi="Times New Roman" w:cs="Times New Roman"/>
            </w:rPr>
          </w:pPr>
          <w:r w:rsidRPr="00513A81">
            <w:rPr>
              <w:rFonts w:ascii="Times New Roman" w:hAnsi="Times New Roman" w:cs="Times New Roman"/>
            </w:rPr>
            <w:t>Оглавление</w:t>
          </w:r>
        </w:p>
        <w:p w:rsidR="00DB5AE3" w:rsidRDefault="000206FC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 w:rsidRPr="008005D0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Pr="008005D0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8005D0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498972725" w:history="1">
            <w:r w:rsidR="00DB5AE3" w:rsidRPr="007D262A">
              <w:rPr>
                <w:rStyle w:val="a8"/>
                <w:rFonts w:ascii="Times New Roman" w:hAnsi="Times New Roman" w:cs="Times New Roman"/>
                <w:noProof/>
              </w:rPr>
              <w:t>Введение</w:t>
            </w:r>
            <w:r w:rsidR="00DB5AE3">
              <w:rPr>
                <w:noProof/>
                <w:webHidden/>
              </w:rPr>
              <w:tab/>
            </w:r>
            <w:r w:rsidR="00DB5AE3">
              <w:rPr>
                <w:noProof/>
                <w:webHidden/>
              </w:rPr>
              <w:fldChar w:fldCharType="begin"/>
            </w:r>
            <w:r w:rsidR="00DB5AE3">
              <w:rPr>
                <w:noProof/>
                <w:webHidden/>
              </w:rPr>
              <w:instrText xml:space="preserve"> PAGEREF _Toc498972725 \h </w:instrText>
            </w:r>
            <w:r w:rsidR="00DB5AE3">
              <w:rPr>
                <w:noProof/>
                <w:webHidden/>
              </w:rPr>
            </w:r>
            <w:r w:rsidR="00DB5AE3">
              <w:rPr>
                <w:noProof/>
                <w:webHidden/>
              </w:rPr>
              <w:fldChar w:fldCharType="separate"/>
            </w:r>
            <w:r w:rsidR="00DB5AE3">
              <w:rPr>
                <w:noProof/>
                <w:webHidden/>
              </w:rPr>
              <w:t>3</w:t>
            </w:r>
            <w:r w:rsidR="00DB5AE3"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26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 xml:space="preserve">Глава 1 Описание алгоритма </w:t>
            </w:r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MD</w:t>
            </w:r>
            <w:r w:rsidRPr="007D262A">
              <w:rPr>
                <w:rStyle w:val="a8"/>
                <w:rFonts w:ascii="Times New Roman" w:hAnsi="Times New Roman" w:cs="Times New Roman"/>
                <w:noProof/>
              </w:rPr>
              <w:t>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27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1.1 Входные да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28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1.2 Операции вычисления дере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29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1.3 Графические иллюстрации процесса вычис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0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1.4 Основная процедура вычисления дере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1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 xml:space="preserve">1.5 Операция </w:t>
            </w:r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PA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2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 xml:space="preserve">1.6 Операция </w:t>
            </w:r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SEQ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3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1.7 Графическое представление внутренних парамет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4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 xml:space="preserve">1.8 Функция сжатия </w:t>
            </w:r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MD</w:t>
            </w:r>
            <w:r w:rsidRPr="007D262A">
              <w:rPr>
                <w:rStyle w:val="a8"/>
                <w:rFonts w:ascii="Times New Roman" w:hAnsi="Times New Roman" w:cs="Times New Roman"/>
                <w:noProof/>
              </w:rPr>
              <w:t>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5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Глава 2. Результаты проектирования программ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6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2.1. Результаты проектирования графического интерфейса пользовател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7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2.1.1. Выбор файл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8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2.1.2. Выбор ключ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9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2.1.3. Работа с хеш-значением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0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2.1.4. Возможность сохранения результатов работы в программ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1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2.1.5. Настройки программ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2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2.1.6. Окно справк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3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2.2. Результаты проектирования алгоритма шифрова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4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Глава 3. Результаты тестирования разработанной программ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5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Заключени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6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Список</w:t>
            </w:r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 xml:space="preserve"> </w:t>
            </w:r>
            <w:r w:rsidRPr="007D262A">
              <w:rPr>
                <w:rStyle w:val="a8"/>
                <w:rFonts w:ascii="Times New Roman" w:hAnsi="Times New Roman" w:cs="Times New Roman"/>
                <w:noProof/>
              </w:rPr>
              <w:t>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7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При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8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Исходные код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9" w:history="1"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MainWindow</w:t>
            </w:r>
            <w:r w:rsidRPr="007D262A">
              <w:rPr>
                <w:rStyle w:val="a8"/>
                <w:rFonts w:ascii="Times New Roman" w:hAnsi="Times New Roman" w:cs="Times New Roman"/>
                <w:noProof/>
              </w:rPr>
              <w:t>.</w:t>
            </w:r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50" w:history="1"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Options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51" w:history="1"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PasswordOptions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52" w:history="1"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PasswordInput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53" w:history="1"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ComparePasswordInput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54" w:history="1"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MD6.c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55" w:history="1"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About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56" w:history="1"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App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06FC" w:rsidRPr="00513A81" w:rsidRDefault="000206FC" w:rsidP="00AD6CAB">
          <w:pPr>
            <w:spacing w:line="240" w:lineRule="auto"/>
            <w:rPr>
              <w:rFonts w:ascii="Times New Roman" w:hAnsi="Times New Roman" w:cs="Times New Roman"/>
            </w:rPr>
          </w:pPr>
          <w:r w:rsidRPr="008005D0">
            <w:rPr>
              <w:rFonts w:ascii="Times New Roman" w:hAnsi="Times New Roman" w:cs="Times New Roman"/>
              <w:b/>
              <w:bCs/>
              <w:sz w:val="24"/>
              <w:szCs w:val="24"/>
            </w:rPr>
            <w:fldChar w:fldCharType="end"/>
          </w:r>
        </w:p>
      </w:sdtContent>
    </w:sdt>
    <w:p w:rsidR="00BF37F8" w:rsidRPr="009E4554" w:rsidRDefault="000206FC" w:rsidP="00AD6CAB">
      <w:pPr>
        <w:pStyle w:val="1"/>
        <w:spacing w:line="240" w:lineRule="auto"/>
        <w:ind w:left="680"/>
        <w:rPr>
          <w:rFonts w:ascii="Times New Roman" w:hAnsi="Times New Roman" w:cs="Times New Roman"/>
          <w:sz w:val="36"/>
          <w:szCs w:val="36"/>
        </w:rPr>
      </w:pPr>
      <w:bookmarkStart w:id="0" w:name="_Toc498972725"/>
      <w:r w:rsidRPr="009E4554">
        <w:rPr>
          <w:rFonts w:ascii="Times New Roman" w:hAnsi="Times New Roman" w:cs="Times New Roman"/>
          <w:sz w:val="36"/>
          <w:szCs w:val="36"/>
        </w:rPr>
        <w:lastRenderedPageBreak/>
        <w:t>Введение</w:t>
      </w:r>
      <w:bookmarkEnd w:id="0"/>
    </w:p>
    <w:p w:rsidR="00A50787" w:rsidRPr="00AD6CAB" w:rsidRDefault="000206FC" w:rsidP="00DB5AE3">
      <w:pPr>
        <w:spacing w:line="240" w:lineRule="auto"/>
        <w:ind w:firstLine="680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Цель работы - разработка приложения, </w:t>
      </w:r>
      <w:r w:rsidR="00A50787" w:rsidRPr="00AD6CAB">
        <w:rPr>
          <w:rFonts w:ascii="Times New Roman" w:hAnsi="Times New Roman" w:cs="Times New Roman"/>
          <w:sz w:val="28"/>
          <w:szCs w:val="28"/>
        </w:rPr>
        <w:t xml:space="preserve">позволяющего хешировать по алгоритму </w:t>
      </w:r>
      <w:r w:rsidR="00A50787"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="00A50787" w:rsidRPr="00AD6CAB">
        <w:rPr>
          <w:rFonts w:ascii="Times New Roman" w:hAnsi="Times New Roman" w:cs="Times New Roman"/>
          <w:sz w:val="28"/>
          <w:szCs w:val="28"/>
        </w:rPr>
        <w:t>6 как выбираемые произвольные файлы, так и вводимые текстовые сообщения с возможностью сохранения в файле полученного хеш-значения. Должна быть возможность вычисления, сохранения и проверки контрольного хеш-значения, зависящего от хешируемых данных и секретного ключа, выводимого из парольной фразы с регулируемой минимальной длиной и сложностью.</w:t>
      </w:r>
    </w:p>
    <w:p w:rsidR="000206FC" w:rsidRPr="00AD6CAB" w:rsidRDefault="00A50787" w:rsidP="00DB5AE3">
      <w:pPr>
        <w:spacing w:line="240" w:lineRule="auto"/>
        <w:ind w:firstLine="680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В процессе выполнения работы были поставлены следующие задачи:</w:t>
      </w:r>
    </w:p>
    <w:p w:rsidR="00A50787" w:rsidRPr="00AD6CAB" w:rsidRDefault="00A50787" w:rsidP="00DB5AE3">
      <w:pPr>
        <w:pStyle w:val="a9"/>
        <w:numPr>
          <w:ilvl w:val="0"/>
          <w:numId w:val="1"/>
        </w:numPr>
        <w:ind w:firstLine="0"/>
        <w:jc w:val="both"/>
        <w:rPr>
          <w:szCs w:val="28"/>
        </w:rPr>
      </w:pPr>
      <w:r w:rsidRPr="00AD6CAB">
        <w:rPr>
          <w:szCs w:val="28"/>
        </w:rPr>
        <w:t>Проектирование графического интерфейса программы</w:t>
      </w:r>
    </w:p>
    <w:p w:rsidR="00A50787" w:rsidRPr="00AD6CAB" w:rsidRDefault="00A50787" w:rsidP="00DB5AE3">
      <w:pPr>
        <w:pStyle w:val="a9"/>
        <w:numPr>
          <w:ilvl w:val="0"/>
          <w:numId w:val="1"/>
        </w:numPr>
        <w:ind w:firstLine="0"/>
        <w:jc w:val="both"/>
        <w:rPr>
          <w:szCs w:val="28"/>
        </w:rPr>
      </w:pPr>
      <w:r w:rsidRPr="00AD6CAB">
        <w:rPr>
          <w:szCs w:val="28"/>
        </w:rPr>
        <w:t>Изучение и реализация алгоритма хеширования</w:t>
      </w:r>
    </w:p>
    <w:p w:rsidR="00A50787" w:rsidRPr="00AD6CAB" w:rsidRDefault="00A50787" w:rsidP="00DB5AE3">
      <w:pPr>
        <w:pStyle w:val="a9"/>
        <w:numPr>
          <w:ilvl w:val="0"/>
          <w:numId w:val="1"/>
        </w:numPr>
        <w:ind w:firstLine="0"/>
        <w:jc w:val="both"/>
        <w:rPr>
          <w:szCs w:val="28"/>
        </w:rPr>
      </w:pPr>
      <w:r w:rsidRPr="00AD6CAB">
        <w:rPr>
          <w:szCs w:val="28"/>
        </w:rPr>
        <w:t>Реализация графического интерфейса и интег</w:t>
      </w:r>
      <w:r w:rsidR="00A72673" w:rsidRPr="00AD6CAB">
        <w:rPr>
          <w:szCs w:val="28"/>
        </w:rPr>
        <w:t>рация</w:t>
      </w:r>
      <w:r w:rsidRPr="00AD6CAB">
        <w:rPr>
          <w:szCs w:val="28"/>
        </w:rPr>
        <w:t xml:space="preserve"> в него алгоритма хеширования</w:t>
      </w:r>
    </w:p>
    <w:p w:rsidR="00A50787" w:rsidRPr="00AD6CAB" w:rsidRDefault="00A72673" w:rsidP="00DB5AE3">
      <w:pPr>
        <w:pStyle w:val="a9"/>
        <w:numPr>
          <w:ilvl w:val="0"/>
          <w:numId w:val="1"/>
        </w:numPr>
        <w:ind w:firstLine="0"/>
        <w:jc w:val="both"/>
        <w:rPr>
          <w:szCs w:val="28"/>
        </w:rPr>
      </w:pPr>
      <w:r w:rsidRPr="00AD6CAB">
        <w:rPr>
          <w:szCs w:val="28"/>
        </w:rPr>
        <w:t>Отладка графического интерфейса</w:t>
      </w:r>
    </w:p>
    <w:p w:rsidR="00A72673" w:rsidRDefault="00A72673" w:rsidP="00DB5AE3">
      <w:pPr>
        <w:pStyle w:val="a9"/>
        <w:numPr>
          <w:ilvl w:val="0"/>
          <w:numId w:val="1"/>
        </w:numPr>
        <w:ind w:firstLine="0"/>
        <w:jc w:val="both"/>
        <w:rPr>
          <w:szCs w:val="28"/>
        </w:rPr>
      </w:pPr>
      <w:r w:rsidRPr="00AD6CAB">
        <w:rPr>
          <w:szCs w:val="28"/>
        </w:rPr>
        <w:t>Отладка алгоритма хеширования</w:t>
      </w:r>
    </w:p>
    <w:p w:rsidR="00A72673" w:rsidRPr="00AD6CAB" w:rsidRDefault="00E8300C" w:rsidP="00DB5AE3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szCs w:val="28"/>
        </w:rPr>
        <w:tab/>
      </w:r>
      <w:r w:rsidR="00A72673" w:rsidRPr="00AD6CAB">
        <w:rPr>
          <w:rFonts w:ascii="Times New Roman" w:hAnsi="Times New Roman" w:cs="Times New Roman"/>
          <w:sz w:val="28"/>
          <w:szCs w:val="28"/>
        </w:rPr>
        <w:t>При выполнении данной работы все указанные задачи были решены.</w:t>
      </w:r>
    </w:p>
    <w:p w:rsidR="00A72673" w:rsidRPr="009E4554" w:rsidRDefault="00A72673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  <w:szCs w:val="36"/>
        </w:rPr>
      </w:pPr>
      <w:bookmarkStart w:id="1" w:name="_Toc498972726"/>
      <w:r w:rsidRPr="009E4554">
        <w:rPr>
          <w:rFonts w:ascii="Times New Roman" w:hAnsi="Times New Roman" w:cs="Times New Roman"/>
          <w:sz w:val="36"/>
          <w:szCs w:val="36"/>
        </w:rPr>
        <w:t xml:space="preserve">Глава 1 Описание алгоритма </w:t>
      </w:r>
      <w:r w:rsidRPr="009E4554">
        <w:rPr>
          <w:rFonts w:ascii="Times New Roman" w:hAnsi="Times New Roman" w:cs="Times New Roman"/>
          <w:sz w:val="36"/>
          <w:szCs w:val="36"/>
          <w:lang w:val="en-US"/>
        </w:rPr>
        <w:t>MD</w:t>
      </w:r>
      <w:r w:rsidRPr="009E4554">
        <w:rPr>
          <w:rFonts w:ascii="Times New Roman" w:hAnsi="Times New Roman" w:cs="Times New Roman"/>
          <w:sz w:val="36"/>
          <w:szCs w:val="36"/>
        </w:rPr>
        <w:t>6</w:t>
      </w:r>
      <w:bookmarkEnd w:id="1"/>
    </w:p>
    <w:p w:rsidR="00366F19" w:rsidRPr="00AD6CAB" w:rsidRDefault="00366F19" w:rsidP="00DB5AE3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Алгоритм хеширования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6 (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 xml:space="preserve">6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essage</w:t>
      </w:r>
      <w:r w:rsidRPr="00AD6CAB">
        <w:rPr>
          <w:rFonts w:ascii="Times New Roman" w:hAnsi="Times New Roman" w:cs="Times New Roman"/>
          <w:sz w:val="28"/>
          <w:szCs w:val="28"/>
        </w:rPr>
        <w:t>-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Digest</w:t>
      </w:r>
      <w:r w:rsidRPr="00AD6CAB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Algorithm</w:t>
      </w:r>
      <w:r w:rsidRPr="00AD6CAB">
        <w:rPr>
          <w:rFonts w:ascii="Times New Roman" w:hAnsi="Times New Roman" w:cs="Times New Roman"/>
          <w:sz w:val="28"/>
          <w:szCs w:val="28"/>
        </w:rPr>
        <w:t xml:space="preserve">) предназначен для создания дайджестов сообщений произвольной длины. Был разработан профессором Рональдом Ривестом из Массачусетского Технологического Института в 2008 году и предлагается на смену алгоритму хеширования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5.</w:t>
      </w:r>
    </w:p>
    <w:p w:rsidR="00A72673" w:rsidRPr="00AD6CAB" w:rsidRDefault="00366F19" w:rsidP="00DB5AE3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В процессе хеширования алгоритм использует четырех-арное дерево</w:t>
      </w:r>
      <w:proofErr w:type="gramStart"/>
      <w:r w:rsidRPr="00AD6CAB">
        <w:rPr>
          <w:rFonts w:ascii="Times New Roman" w:hAnsi="Times New Roman" w:cs="Times New Roman"/>
          <w:sz w:val="28"/>
          <w:szCs w:val="28"/>
        </w:rPr>
        <w:t xml:space="preserve"> М</w:t>
      </w:r>
      <w:proofErr w:type="gramEnd"/>
      <w:r w:rsidRPr="00AD6CAB">
        <w:rPr>
          <w:rFonts w:ascii="Times New Roman" w:hAnsi="Times New Roman" w:cs="Times New Roman"/>
          <w:sz w:val="28"/>
          <w:szCs w:val="28"/>
        </w:rPr>
        <w:t>еркла, при</w:t>
      </w:r>
      <w:r w:rsidR="00A34246" w:rsidRPr="00AD6CAB">
        <w:rPr>
          <w:rFonts w:ascii="Times New Roman" w:hAnsi="Times New Roman" w:cs="Times New Roman"/>
          <w:sz w:val="28"/>
          <w:szCs w:val="28"/>
        </w:rPr>
        <w:t xml:space="preserve"> этом возможно как параллельное, </w:t>
      </w:r>
      <w:r w:rsidRPr="00AD6CAB">
        <w:rPr>
          <w:rFonts w:ascii="Times New Roman" w:hAnsi="Times New Roman" w:cs="Times New Roman"/>
          <w:sz w:val="28"/>
          <w:szCs w:val="28"/>
        </w:rPr>
        <w:t>так и последовательное</w:t>
      </w:r>
      <w:r w:rsidR="00A34246" w:rsidRPr="00AD6CAB">
        <w:rPr>
          <w:rFonts w:ascii="Times New Roman" w:hAnsi="Times New Roman" w:cs="Times New Roman"/>
          <w:sz w:val="28"/>
          <w:szCs w:val="28"/>
        </w:rPr>
        <w:t xml:space="preserve"> вычисление дерева</w:t>
      </w:r>
      <w:r w:rsidRPr="00AD6CAB">
        <w:rPr>
          <w:rFonts w:ascii="Times New Roman" w:hAnsi="Times New Roman" w:cs="Times New Roman"/>
          <w:sz w:val="28"/>
          <w:szCs w:val="28"/>
        </w:rPr>
        <w:t>, в зависимости от параметров алгоритма.</w:t>
      </w:r>
    </w:p>
    <w:p w:rsidR="00366F19" w:rsidRPr="009E4554" w:rsidRDefault="00236D39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2" w:name="_Toc498972727"/>
      <w:r>
        <w:rPr>
          <w:rFonts w:ascii="Times New Roman" w:hAnsi="Times New Roman" w:cs="Times New Roman"/>
          <w:sz w:val="32"/>
          <w:szCs w:val="32"/>
        </w:rPr>
        <w:t>1.1</w:t>
      </w:r>
      <w:r w:rsidR="00EB4E07" w:rsidRPr="009E4554">
        <w:rPr>
          <w:rFonts w:ascii="Times New Roman" w:hAnsi="Times New Roman" w:cs="Times New Roman"/>
          <w:sz w:val="32"/>
          <w:szCs w:val="32"/>
        </w:rPr>
        <w:t xml:space="preserve"> Входные данные</w:t>
      </w:r>
      <w:bookmarkEnd w:id="2"/>
    </w:p>
    <w:p w:rsidR="002B16D6" w:rsidRPr="002B16D6" w:rsidRDefault="002B16D6" w:rsidP="002B16D6">
      <w:pPr>
        <w:pStyle w:val="af4"/>
        <w:keepNext/>
        <w:jc w:val="right"/>
        <w:rPr>
          <w:rFonts w:ascii="Times New Roman" w:hAnsi="Times New Roman" w:cs="Times New Roman"/>
          <w:sz w:val="28"/>
          <w:szCs w:val="28"/>
        </w:rPr>
      </w:pPr>
      <w:r w:rsidRPr="002B16D6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2B16D6">
        <w:rPr>
          <w:rFonts w:ascii="Times New Roman" w:hAnsi="Times New Roman" w:cs="Times New Roman"/>
          <w:sz w:val="28"/>
          <w:szCs w:val="28"/>
        </w:rPr>
        <w:fldChar w:fldCharType="begin"/>
      </w:r>
      <w:r w:rsidRPr="002B16D6">
        <w:rPr>
          <w:rFonts w:ascii="Times New Roman" w:hAnsi="Times New Roman" w:cs="Times New Roman"/>
          <w:sz w:val="28"/>
          <w:szCs w:val="28"/>
        </w:rPr>
        <w:instrText xml:space="preserve"> SEQ Таблица \* ARABIC </w:instrText>
      </w:r>
      <w:r w:rsidRPr="002B16D6">
        <w:rPr>
          <w:rFonts w:ascii="Times New Roman" w:hAnsi="Times New Roman" w:cs="Times New Roman"/>
          <w:sz w:val="28"/>
          <w:szCs w:val="28"/>
        </w:rPr>
        <w:fldChar w:fldCharType="separate"/>
      </w:r>
      <w:r>
        <w:rPr>
          <w:rFonts w:ascii="Times New Roman" w:hAnsi="Times New Roman" w:cs="Times New Roman"/>
          <w:noProof/>
          <w:sz w:val="28"/>
          <w:szCs w:val="28"/>
        </w:rPr>
        <w:t>1</w:t>
      </w:r>
      <w:r w:rsidRPr="002B16D6">
        <w:rPr>
          <w:rFonts w:ascii="Times New Roman" w:hAnsi="Times New Roman" w:cs="Times New Roman"/>
          <w:sz w:val="28"/>
          <w:szCs w:val="28"/>
        </w:rPr>
        <w:fldChar w:fldCharType="end"/>
      </w:r>
      <w:r w:rsidRPr="002B16D6">
        <w:rPr>
          <w:rFonts w:ascii="Times New Roman" w:hAnsi="Times New Roman" w:cs="Times New Roman"/>
          <w:noProof/>
          <w:sz w:val="28"/>
          <w:szCs w:val="28"/>
        </w:rPr>
        <w:t>.1 Входные данные</w:t>
      </w:r>
    </w:p>
    <w:tbl>
      <w:tblPr>
        <w:tblStyle w:val="aa"/>
        <w:tblW w:w="9571" w:type="dxa"/>
        <w:jc w:val="center"/>
        <w:tblLook w:val="04A0" w:firstRow="1" w:lastRow="0" w:firstColumn="1" w:lastColumn="0" w:noHBand="0" w:noVBand="1"/>
      </w:tblPr>
      <w:tblGrid>
        <w:gridCol w:w="817"/>
        <w:gridCol w:w="8754"/>
      </w:tblGrid>
      <w:tr w:rsidR="00DE2F94" w:rsidRPr="00DE2F94" w:rsidTr="002B16D6">
        <w:trPr>
          <w:jc w:val="center"/>
        </w:trPr>
        <w:tc>
          <w:tcPr>
            <w:tcW w:w="817" w:type="dxa"/>
            <w:shd w:val="clear" w:color="auto" w:fill="FFFFFF" w:themeFill="background1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M</w:t>
            </w:r>
          </w:p>
        </w:tc>
        <w:tc>
          <w:tcPr>
            <w:tcW w:w="8754" w:type="dxa"/>
            <w:shd w:val="clear" w:color="auto" w:fill="FFFFFF" w:themeFill="background1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исходное сообщение длиной m, 1 ≤ m ≤ (264 - 1) бит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 xml:space="preserve">длина </w:t>
            </w:r>
            <w:proofErr w:type="gramStart"/>
            <w:r w:rsidRPr="00DE2F94">
              <w:rPr>
                <w:sz w:val="28"/>
                <w:szCs w:val="28"/>
              </w:rPr>
              <w:t>результирующего</w:t>
            </w:r>
            <w:proofErr w:type="gramEnd"/>
            <w:r w:rsidRPr="00DE2F94">
              <w:rPr>
                <w:sz w:val="28"/>
                <w:szCs w:val="28"/>
              </w:rPr>
              <w:t xml:space="preserve"> хэша в битах, 1 ≤ d ≤ 512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K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произвольное ключевое значение длиной keylen байт (0 ≤ keylen ≤ 64), дополненное справа нулями числом в 64 - keylen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L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неотрицательный параметр размером 1 байт, 0 ≤ L ≤ 64 (по умолчанию L = 64), обозначающий число параллельных вычислений и глубину дерева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r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proofErr w:type="gramStart"/>
            <w:r w:rsidRPr="00DE2F94">
              <w:rPr>
                <w:sz w:val="28"/>
                <w:szCs w:val="28"/>
              </w:rPr>
              <w:t xml:space="preserve">неотрицательный параметр размером 12 бит: число раундов (по умолчанию без ключа r = 40 + [d/ 4], </w:t>
            </w:r>
            <w:proofErr w:type="gramEnd"/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Q</w:t>
            </w:r>
          </w:p>
        </w:tc>
        <w:tc>
          <w:tcPr>
            <w:tcW w:w="8754" w:type="dxa"/>
            <w:shd w:val="clear" w:color="auto" w:fill="auto"/>
          </w:tcPr>
          <w:p w:rsidR="00DE2F94" w:rsidRPr="003D45B7" w:rsidRDefault="00DE2F94" w:rsidP="00E8300C">
            <w:pPr>
              <w:keepNext/>
              <w:rPr>
                <w:sz w:val="28"/>
                <w:szCs w:val="28"/>
              </w:rPr>
            </w:pPr>
            <w:proofErr w:type="gramStart"/>
            <w:r w:rsidRPr="00DE2F94">
              <w:rPr>
                <w:sz w:val="28"/>
                <w:szCs w:val="28"/>
              </w:rPr>
              <w:t>массив из 15 элементов по 8 байт, являющимися дробной частью корня из 6, его значение указано ниже</w:t>
            </w:r>
            <w:r w:rsidR="003D45B7" w:rsidRPr="003D45B7">
              <w:rPr>
                <w:sz w:val="28"/>
                <w:szCs w:val="28"/>
              </w:rPr>
              <w:t>.</w:t>
            </w:r>
            <w:proofErr w:type="gramEnd"/>
          </w:p>
        </w:tc>
      </w:tr>
    </w:tbl>
    <w:p w:rsidR="007063DD" w:rsidRPr="00D308F8" w:rsidRDefault="007063DD" w:rsidP="002B16D6">
      <w:pPr>
        <w:pStyle w:val="af4"/>
        <w:rPr>
          <w:rFonts w:ascii="Times New Roman" w:hAnsi="Times New Roman" w:cs="Times New Roman"/>
          <w:sz w:val="28"/>
          <w:szCs w:val="28"/>
        </w:rPr>
      </w:pPr>
    </w:p>
    <w:p w:rsidR="002B16D6" w:rsidRPr="002B16D6" w:rsidRDefault="002B16D6" w:rsidP="002B16D6">
      <w:pPr>
        <w:pStyle w:val="af4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2B16D6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2B16D6">
        <w:rPr>
          <w:rFonts w:ascii="Times New Roman" w:hAnsi="Times New Roman" w:cs="Times New Roman"/>
          <w:sz w:val="28"/>
          <w:szCs w:val="28"/>
        </w:rPr>
        <w:fldChar w:fldCharType="begin"/>
      </w:r>
      <w:r w:rsidRPr="002B16D6">
        <w:rPr>
          <w:rFonts w:ascii="Times New Roman" w:hAnsi="Times New Roman" w:cs="Times New Roman"/>
          <w:sz w:val="28"/>
          <w:szCs w:val="28"/>
        </w:rPr>
        <w:instrText xml:space="preserve"> SEQ Table \* ARABIC </w:instrText>
      </w:r>
      <w:r w:rsidRPr="002B16D6">
        <w:rPr>
          <w:rFonts w:ascii="Times New Roman" w:hAnsi="Times New Roman" w:cs="Times New Roman"/>
          <w:sz w:val="28"/>
          <w:szCs w:val="28"/>
        </w:rPr>
        <w:fldChar w:fldCharType="separate"/>
      </w:r>
      <w:r w:rsidRPr="002B16D6">
        <w:rPr>
          <w:rFonts w:ascii="Times New Roman" w:hAnsi="Times New Roman" w:cs="Times New Roman"/>
          <w:noProof/>
          <w:sz w:val="28"/>
          <w:szCs w:val="28"/>
        </w:rPr>
        <w:t>1</w:t>
      </w:r>
      <w:r w:rsidRPr="002B16D6">
        <w:rPr>
          <w:rFonts w:ascii="Times New Roman" w:hAnsi="Times New Roman" w:cs="Times New Roman"/>
          <w:noProof/>
          <w:sz w:val="28"/>
          <w:szCs w:val="28"/>
        </w:rPr>
        <w:fldChar w:fldCharType="end"/>
      </w:r>
      <w:r w:rsidRPr="002B16D6">
        <w:rPr>
          <w:rFonts w:ascii="Times New Roman" w:hAnsi="Times New Roman" w:cs="Times New Roman"/>
          <w:sz w:val="28"/>
          <w:szCs w:val="28"/>
        </w:rPr>
        <w:t xml:space="preserve">.2 Значения параметра </w:t>
      </w:r>
      <w:r w:rsidRPr="002B16D6">
        <w:rPr>
          <w:rFonts w:ascii="Times New Roman" w:hAnsi="Times New Roman" w:cs="Times New Roman"/>
          <w:sz w:val="28"/>
          <w:szCs w:val="28"/>
          <w:lang w:val="en-US"/>
        </w:rPr>
        <w:t>Q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675"/>
        <w:gridCol w:w="3261"/>
      </w:tblGrid>
      <w:tr w:rsidR="002B2B32" w:rsidTr="002B2B32">
        <w:trPr>
          <w:jc w:val="center"/>
        </w:trPr>
        <w:tc>
          <w:tcPr>
            <w:tcW w:w="3936" w:type="dxa"/>
            <w:gridSpan w:val="2"/>
          </w:tcPr>
          <w:p w:rsidR="002B2B32" w:rsidRPr="002B2B32" w:rsidRDefault="002B2B32" w:rsidP="002B2B3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7311c2812425cfa0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6432286434aac8e7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b60450e9ef68b7c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e8fb23908d9f06f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dd2e76cba691e5bf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0cd0d63b2c30bc4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1f8ccf6823058f8a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54e5ed5b88e3775d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4ad12aae0a6d603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3e7f16bb88222e0d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3261" w:type="dxa"/>
          </w:tcPr>
          <w:p w:rsidR="002B2B32" w:rsidRPr="002B2B32" w:rsidRDefault="002B2B32" w:rsidP="002B2B3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x8af8671d3fb50c2c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x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5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ad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78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bd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c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xc878c1dd04c4b633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3261" w:type="dxa"/>
          </w:tcPr>
          <w:p w:rsidR="002B2B32" w:rsidRDefault="002B2B32" w:rsidP="002B2B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x3b72066c7a1552ac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3261" w:type="dxa"/>
          </w:tcPr>
          <w:p w:rsidR="002B2B32" w:rsidRDefault="002B2B32" w:rsidP="002B2B32"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x0d6f3522631effcb</w:t>
            </w:r>
          </w:p>
        </w:tc>
      </w:tr>
    </w:tbl>
    <w:p w:rsidR="004C70E1" w:rsidRPr="00DE2F94" w:rsidRDefault="00236D39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3" w:name="_Toc498972728"/>
      <w:r>
        <w:rPr>
          <w:rFonts w:ascii="Times New Roman" w:hAnsi="Times New Roman" w:cs="Times New Roman"/>
          <w:sz w:val="32"/>
          <w:szCs w:val="32"/>
        </w:rPr>
        <w:t>1.2</w:t>
      </w:r>
      <w:r w:rsidR="004C70E1" w:rsidRPr="00DE2F94">
        <w:rPr>
          <w:rFonts w:ascii="Times New Roman" w:hAnsi="Times New Roman" w:cs="Times New Roman"/>
          <w:sz w:val="32"/>
          <w:szCs w:val="32"/>
        </w:rPr>
        <w:t xml:space="preserve"> Операции вычисления дерева</w:t>
      </w:r>
      <w:bookmarkEnd w:id="3"/>
    </w:p>
    <w:p w:rsidR="002B16D6" w:rsidRPr="002B16D6" w:rsidRDefault="002B16D6" w:rsidP="002B16D6">
      <w:pPr>
        <w:pStyle w:val="af4"/>
        <w:jc w:val="right"/>
        <w:rPr>
          <w:rFonts w:ascii="Times New Roman" w:hAnsi="Times New Roman" w:cs="Times New Roman"/>
          <w:sz w:val="28"/>
          <w:szCs w:val="28"/>
        </w:rPr>
      </w:pPr>
      <w:r w:rsidRPr="002B16D6">
        <w:rPr>
          <w:rFonts w:ascii="Times New Roman" w:hAnsi="Times New Roman" w:cs="Times New Roman"/>
          <w:sz w:val="28"/>
          <w:szCs w:val="28"/>
        </w:rPr>
        <w:t>Таблица 1.3 Операции вычисления</w:t>
      </w:r>
    </w:p>
    <w:tbl>
      <w:tblPr>
        <w:tblStyle w:val="aa"/>
        <w:tblW w:w="9571" w:type="dxa"/>
        <w:jc w:val="center"/>
        <w:tblLook w:val="04A0" w:firstRow="1" w:lastRow="0" w:firstColumn="1" w:lastColumn="0" w:noHBand="0" w:noVBand="1"/>
      </w:tblPr>
      <w:tblGrid>
        <w:gridCol w:w="817"/>
        <w:gridCol w:w="8754"/>
      </w:tblGrid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f</w:t>
            </w:r>
          </w:p>
        </w:tc>
        <w:tc>
          <w:tcPr>
            <w:tcW w:w="8754" w:type="dxa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функция сжатия MD6, преобразовывающая 712 байт входных данных в результат размером 128 байт с использованием r раундов вычислений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PAR</w:t>
            </w:r>
          </w:p>
        </w:tc>
        <w:tc>
          <w:tcPr>
            <w:tcW w:w="8754" w:type="dxa"/>
          </w:tcPr>
          <w:p w:rsidR="00DE2F94" w:rsidRPr="00DE2F94" w:rsidRDefault="00DE2F94" w:rsidP="00FF6A7C">
            <w:pPr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параллельная операция сжатия для каждого уровня дерева, никогда не вызывается при L = 0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SEQ</w:t>
            </w:r>
          </w:p>
        </w:tc>
        <w:tc>
          <w:tcPr>
            <w:tcW w:w="8754" w:type="dxa"/>
          </w:tcPr>
          <w:p w:rsidR="00DE2F94" w:rsidRPr="00DE2F94" w:rsidRDefault="00DE2F94" w:rsidP="00E8300C">
            <w:pPr>
              <w:keepNext/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последовательная операция сжатия, никогда не вызывается при L = 64</w:t>
            </w:r>
          </w:p>
        </w:tc>
      </w:tr>
    </w:tbl>
    <w:p w:rsidR="00DE2F94" w:rsidRPr="00DE2F94" w:rsidRDefault="00DE2F94" w:rsidP="00DE2F94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4" w:name="_Toc498972729"/>
      <w:r>
        <w:rPr>
          <w:rFonts w:ascii="Times New Roman" w:hAnsi="Times New Roman" w:cs="Times New Roman"/>
          <w:sz w:val="32"/>
          <w:szCs w:val="32"/>
        </w:rPr>
        <w:t>1.3</w:t>
      </w:r>
      <w:r w:rsidRPr="00DE2F94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Графические иллюстрации процесса вычисления</w:t>
      </w:r>
      <w:bookmarkEnd w:id="4"/>
    </w:p>
    <w:p w:rsidR="004C70E1" w:rsidRPr="00AD6CAB" w:rsidRDefault="004C70E1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DE2F94" w:rsidRDefault="009F0D7D" w:rsidP="00DE2F94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lastRenderedPageBreak/>
        <w:drawing>
          <wp:inline distT="0" distB="0" distL="0" distR="0" wp14:anchorId="5FC02BCB" wp14:editId="6A5D0746">
            <wp:extent cx="6305910" cy="2415396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0863" cy="2421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F94" w:rsidRDefault="00DE2F94" w:rsidP="00DE2F94">
      <w:pPr>
        <w:pStyle w:val="af4"/>
        <w:jc w:val="center"/>
      </w:pPr>
      <w:r>
        <w:t xml:space="preserve">Рисунок </w:t>
      </w:r>
      <w:fldSimple w:instr=" SEQ Рисунок \* ARABIC ">
        <w:r w:rsidR="003B3A46">
          <w:rPr>
            <w:noProof/>
          </w:rPr>
          <w:t>1</w:t>
        </w:r>
      </w:fldSimple>
      <w:r w:rsidR="008005D0">
        <w:t>.</w:t>
      </w:r>
      <w:r w:rsidRPr="00236D39">
        <w:t xml:space="preserve">1 </w:t>
      </w:r>
      <w:r>
        <w:t>Стандартный режим вычисления</w:t>
      </w:r>
    </w:p>
    <w:p w:rsidR="009F0D7D" w:rsidRPr="00AD6CAB" w:rsidRDefault="009F0D7D" w:rsidP="00DB5AE3">
      <w:pPr>
        <w:shd w:val="clear" w:color="auto" w:fill="FFFFFF"/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 w:rsidR="00236D3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Структура процедуры вычисления дерева в стандартном режиме работы (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=64). Дерево вычисляется снизу вверх. Каждая вершина имеет размер в 16 машинных слов. Все вершины на уровне 0 представляют собой фрагмент исходного сообщения длиной</w:t>
      </w:r>
      <w:r w:rsidR="00236D3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16 слов. Серая вершина дополне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на нулями справа до размера в 16 слов. Белая вершина обозначает все нули. Во всех вершинах кроме уровня 0 применяется функция сжатия. Вершина на самом верхн</w:t>
      </w:r>
      <w:r w:rsidR="00F1081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м уровне является желаемым хеш-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значением.</w:t>
      </w:r>
    </w:p>
    <w:p w:rsidR="009F0D7D" w:rsidRPr="00AD6CAB" w:rsidRDefault="009F0D7D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236D39" w:rsidRDefault="009F0D7D" w:rsidP="00236D39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drawing>
          <wp:inline distT="0" distB="0" distL="0" distR="0" wp14:anchorId="0DED044A" wp14:editId="58CA4806">
            <wp:extent cx="5952227" cy="149237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8247" cy="1493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D7D" w:rsidRPr="00AD6CAB" w:rsidRDefault="008005D0" w:rsidP="00236D39">
      <w:pPr>
        <w:pStyle w:val="af4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t>Рисунок 1.</w:t>
      </w:r>
      <w:r w:rsidR="00236D39">
        <w:t>2 Последовательный режим вычисления</w:t>
      </w:r>
    </w:p>
    <w:p w:rsidR="009F0D7D" w:rsidRPr="00AD6CAB" w:rsidRDefault="00236D39" w:rsidP="00DB5AE3">
      <w:pPr>
        <w:shd w:val="clear" w:color="auto" w:fill="FFFFFF"/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Структура процедуры вычисления дерева в последовательном режиме (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L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=0). Вычисление происходит слева на право. Первый уровень представляет собой выполнение операции 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EQ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Результирующий хеш будет получен в самой правой вершине первого уровня.</w:t>
      </w:r>
    </w:p>
    <w:p w:rsidR="00236D39" w:rsidRDefault="009F0D7D" w:rsidP="00236D39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lastRenderedPageBreak/>
        <w:drawing>
          <wp:inline distT="0" distB="0" distL="0" distR="0" wp14:anchorId="6339F069" wp14:editId="40C8CB01">
            <wp:extent cx="6090250" cy="1820174"/>
            <wp:effectExtent l="0" t="0" r="635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9826" cy="1820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D39" w:rsidRDefault="008005D0" w:rsidP="00236D39">
      <w:pPr>
        <w:pStyle w:val="af4"/>
        <w:jc w:val="center"/>
      </w:pPr>
      <w:r>
        <w:t>Рисунок 1</w:t>
      </w:r>
      <w:r w:rsidR="00236D39">
        <w:t>.3 Ограничение высоты дерева</w:t>
      </w:r>
    </w:p>
    <w:p w:rsidR="009F0D7D" w:rsidRPr="00AD6CAB" w:rsidRDefault="00236D39" w:rsidP="00DB5AE3">
      <w:pPr>
        <w:shd w:val="clear" w:color="auto" w:fill="FFFFFF"/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Структура процедуры вычисления дерева при </w:t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граничении на высоту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(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L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=1). Вычисление выполняется снизу вверх, слева на право. Второй уровень представляет собой выполнение операции 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EQ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Результирующий хеш будет получен в самой правой вершине второго уровня.</w:t>
      </w:r>
    </w:p>
    <w:p w:rsidR="009F0D7D" w:rsidRPr="00AD6CAB" w:rsidRDefault="009F0D7D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6D02D9" w:rsidRPr="009E4554" w:rsidRDefault="00236D39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5" w:name="_Toc498972730"/>
      <w:r>
        <w:rPr>
          <w:rFonts w:ascii="Times New Roman" w:hAnsi="Times New Roman" w:cs="Times New Roman"/>
          <w:sz w:val="32"/>
          <w:szCs w:val="32"/>
        </w:rPr>
        <w:t>1.4</w:t>
      </w:r>
      <w:r w:rsidR="006D02D9" w:rsidRPr="009E4554">
        <w:rPr>
          <w:rFonts w:ascii="Times New Roman" w:hAnsi="Times New Roman" w:cs="Times New Roman"/>
          <w:sz w:val="32"/>
          <w:szCs w:val="32"/>
        </w:rPr>
        <w:t xml:space="preserve"> Основная процедура вычисления дерева</w:t>
      </w:r>
      <w:bookmarkEnd w:id="5"/>
    </w:p>
    <w:p w:rsidR="00236D39" w:rsidRDefault="006D02D9" w:rsidP="00236D39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236D39">
        <w:rPr>
          <w:rFonts w:ascii="Times New Roman" w:hAnsi="Times New Roman" w:cs="Times New Roman"/>
          <w:b/>
          <w:sz w:val="28"/>
          <w:szCs w:val="28"/>
        </w:rPr>
        <w:t>Вход</w:t>
      </w:r>
      <w:r w:rsidR="00236D39" w:rsidRPr="00236D39">
        <w:rPr>
          <w:rFonts w:ascii="Times New Roman" w:hAnsi="Times New Roman" w:cs="Times New Roman"/>
          <w:b/>
          <w:sz w:val="28"/>
          <w:szCs w:val="28"/>
        </w:rPr>
        <w:t>н</w:t>
      </w:r>
      <w:r w:rsidR="00236D39">
        <w:rPr>
          <w:rFonts w:ascii="Times New Roman" w:hAnsi="Times New Roman" w:cs="Times New Roman"/>
          <w:b/>
          <w:sz w:val="28"/>
          <w:szCs w:val="28"/>
        </w:rPr>
        <w:t>ые данные</w:t>
      </w:r>
      <w:r w:rsidR="00236D39">
        <w:rPr>
          <w:rFonts w:ascii="Times New Roman" w:hAnsi="Times New Roman" w:cs="Times New Roman"/>
          <w:sz w:val="28"/>
          <w:szCs w:val="28"/>
        </w:rPr>
        <w:br/>
      </w:r>
      <w:r w:rsidR="00F10810">
        <w:rPr>
          <w:rFonts w:ascii="Times New Roman" w:hAnsi="Times New Roman" w:cs="Times New Roman"/>
          <w:sz w:val="28"/>
          <w:szCs w:val="28"/>
        </w:rPr>
        <w:t>П</w:t>
      </w:r>
      <w:r w:rsidRPr="00AD6CAB">
        <w:rPr>
          <w:rFonts w:ascii="Times New Roman" w:hAnsi="Times New Roman" w:cs="Times New Roman"/>
          <w:sz w:val="28"/>
          <w:szCs w:val="28"/>
        </w:rPr>
        <w:t xml:space="preserve">араметры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D6CAB">
        <w:rPr>
          <w:rFonts w:ascii="Times New Roman" w:hAnsi="Times New Roman" w:cs="Times New Roman"/>
          <w:sz w:val="28"/>
          <w:szCs w:val="28"/>
        </w:rPr>
        <w:t>.</w:t>
      </w:r>
      <w:r w:rsidRPr="00AD6CAB">
        <w:rPr>
          <w:rFonts w:ascii="Times New Roman" w:hAnsi="Times New Roman" w:cs="Times New Roman"/>
          <w:sz w:val="28"/>
          <w:szCs w:val="28"/>
        </w:rPr>
        <w:br/>
      </w:r>
      <w:r w:rsidR="00236D39">
        <w:rPr>
          <w:rFonts w:ascii="Times New Roman" w:hAnsi="Times New Roman" w:cs="Times New Roman"/>
          <w:sz w:val="28"/>
          <w:szCs w:val="28"/>
        </w:rPr>
        <w:tab/>
      </w:r>
    </w:p>
    <w:p w:rsidR="00236D39" w:rsidRPr="00740450" w:rsidRDefault="006D02D9" w:rsidP="00740450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236D39">
        <w:rPr>
          <w:rFonts w:ascii="Times New Roman" w:hAnsi="Times New Roman" w:cs="Times New Roman"/>
          <w:b/>
          <w:sz w:val="28"/>
          <w:szCs w:val="28"/>
        </w:rPr>
        <w:t>Выход</w:t>
      </w:r>
      <w:r w:rsidR="00236D39" w:rsidRPr="00236D39">
        <w:rPr>
          <w:rFonts w:ascii="Times New Roman" w:hAnsi="Times New Roman" w:cs="Times New Roman"/>
          <w:b/>
          <w:sz w:val="28"/>
          <w:szCs w:val="28"/>
        </w:rPr>
        <w:t>н</w:t>
      </w:r>
      <w:r w:rsidR="00236D39">
        <w:rPr>
          <w:rFonts w:ascii="Times New Roman" w:hAnsi="Times New Roman" w:cs="Times New Roman"/>
          <w:b/>
          <w:sz w:val="28"/>
          <w:szCs w:val="28"/>
        </w:rPr>
        <w:t>ые данные</w:t>
      </w:r>
      <w:r w:rsidR="00236D39">
        <w:rPr>
          <w:rFonts w:ascii="Times New Roman" w:hAnsi="Times New Roman" w:cs="Times New Roman"/>
          <w:sz w:val="28"/>
          <w:szCs w:val="28"/>
        </w:rPr>
        <w:br/>
      </w:r>
      <w:proofErr w:type="gramStart"/>
      <w:r w:rsidR="00F10810">
        <w:rPr>
          <w:rFonts w:ascii="Times New Roman" w:hAnsi="Times New Roman" w:cs="Times New Roman"/>
          <w:sz w:val="28"/>
          <w:szCs w:val="28"/>
        </w:rPr>
        <w:t>Р</w:t>
      </w:r>
      <w:r w:rsidRPr="00AD6CAB">
        <w:rPr>
          <w:rFonts w:ascii="Times New Roman" w:hAnsi="Times New Roman" w:cs="Times New Roman"/>
          <w:sz w:val="28"/>
          <w:szCs w:val="28"/>
        </w:rPr>
        <w:t>езультирующее</w:t>
      </w:r>
      <w:proofErr w:type="gramEnd"/>
      <w:r w:rsidRPr="00AD6CAB">
        <w:rPr>
          <w:rFonts w:ascii="Times New Roman" w:hAnsi="Times New Roman" w:cs="Times New Roman"/>
          <w:sz w:val="28"/>
          <w:szCs w:val="28"/>
        </w:rPr>
        <w:t xml:space="preserve"> хеш-значение размером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740450">
        <w:rPr>
          <w:rFonts w:ascii="Times New Roman" w:hAnsi="Times New Roman" w:cs="Times New Roman"/>
          <w:sz w:val="28"/>
          <w:szCs w:val="28"/>
        </w:rPr>
        <w:t xml:space="preserve"> бит.</w:t>
      </w:r>
    </w:p>
    <w:p w:rsidR="004C70E1" w:rsidRPr="00740450" w:rsidRDefault="00236D39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>Тело процедуры</w:t>
      </w:r>
      <w:r w:rsidR="006D02D9" w:rsidRPr="00AD6CAB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>Инициализация</w:t>
      </w:r>
      <w:proofErr w:type="gramStart"/>
      <w:r w:rsidR="006D02D9" w:rsidRPr="00AD6CAB">
        <w:rPr>
          <w:rFonts w:ascii="Times New Roman" w:hAnsi="Times New Roman" w:cs="Times New Roman"/>
          <w:sz w:val="28"/>
          <w:szCs w:val="28"/>
        </w:rPr>
        <w:br/>
        <w:t>О</w:t>
      </w:r>
      <w:proofErr w:type="gramEnd"/>
      <w:r w:rsidR="006D02D9" w:rsidRPr="00AD6CAB">
        <w:rPr>
          <w:rFonts w:ascii="Times New Roman" w:hAnsi="Times New Roman" w:cs="Times New Roman"/>
          <w:sz w:val="28"/>
          <w:szCs w:val="28"/>
        </w:rPr>
        <w:t xml:space="preserve">бозначим  </w:t>
      </w:r>
      <m:oMath>
        <m:r>
          <w:rPr>
            <w:rFonts w:ascii="Cambria Math" w:hAnsi="Cambria Math" w:cs="Times New Roman"/>
            <w:sz w:val="28"/>
            <w:szCs w:val="28"/>
          </w:rPr>
          <m:t>l=0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="006D02D9" w:rsidRPr="00AD6CAB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4.4pt" o:ole="">
            <v:imagedata r:id="rId12" o:title=""/>
          </v:shape>
          <o:OLEObject Type="Embed" ProgID="Equation.DSMT4" ShapeID="_x0000_i1025" DrawAspect="Content" ObjectID="_1572714764" r:id="rId13"/>
        </w:object>
      </w:r>
      <w:r w:rsidR="006D02D9" w:rsidRPr="00AD6CAB">
        <w:rPr>
          <w:rFonts w:ascii="Times New Roman" w:hAnsi="Times New Roman" w:cs="Times New Roman"/>
          <w:sz w:val="28"/>
          <w:szCs w:val="28"/>
        </w:rPr>
        <w:t xml:space="preserve"> </w:t>
      </w:r>
      <w:r w:rsidR="006D02D9" w:rsidRPr="00AD6CAB">
        <w:rPr>
          <w:rFonts w:ascii="Times New Roman" w:hAnsi="Times New Roman" w:cs="Times New Roman"/>
          <w:sz w:val="28"/>
          <w:szCs w:val="28"/>
        </w:rPr>
        <w:br/>
      </w:r>
      <w:r w:rsidR="006D02D9" w:rsidRPr="00236D39">
        <w:rPr>
          <w:rFonts w:ascii="Times New Roman" w:hAnsi="Times New Roman" w:cs="Times New Roman"/>
          <w:b/>
          <w:sz w:val="28"/>
          <w:szCs w:val="28"/>
        </w:rPr>
        <w:t>О</w:t>
      </w:r>
      <w:r>
        <w:rPr>
          <w:rFonts w:ascii="Times New Roman" w:hAnsi="Times New Roman" w:cs="Times New Roman"/>
          <w:b/>
          <w:sz w:val="28"/>
          <w:szCs w:val="28"/>
        </w:rPr>
        <w:t>сновной цикл по уровням дерева</w:t>
      </w:r>
    </w:p>
    <w:p w:rsidR="004C70E1" w:rsidRPr="00AD6CAB" w:rsidRDefault="004C70E1" w:rsidP="00AD6CAB">
      <w:pPr>
        <w:numPr>
          <w:ilvl w:val="0"/>
          <w:numId w:val="3"/>
        </w:numPr>
        <w:shd w:val="clear" w:color="auto" w:fill="FFFFFF"/>
        <w:spacing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 1.</w:t>
      </w:r>
    </w:p>
    <w:p w:rsidR="004C70E1" w:rsidRPr="00AD6CAB" w:rsidRDefault="004C70E1" w:rsidP="00AD6CAB">
      <w:pPr>
        <w:numPr>
          <w:ilvl w:val="0"/>
          <w:numId w:val="3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 1, возвращаем SEQ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 в качестве результата.</w:t>
      </w:r>
    </w:p>
    <w:p w:rsidR="004C70E1" w:rsidRPr="00AD6CAB" w:rsidRDefault="004C70E1" w:rsidP="00AD6CAB">
      <w:pPr>
        <w:numPr>
          <w:ilvl w:val="0"/>
          <w:numId w:val="3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= </w:t>
      </w:r>
      <w:proofErr w:type="gramStart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PAR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(</w:t>
      </w:r>
      <w:proofErr w:type="gramEnd"/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l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-1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d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K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L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r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l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). 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длину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в битах.</w:t>
      </w:r>
    </w:p>
    <w:p w:rsidR="004C70E1" w:rsidRPr="00AD6CAB" w:rsidRDefault="004C70E1" w:rsidP="00AD6CAB">
      <w:pPr>
        <w:numPr>
          <w:ilvl w:val="0"/>
          <w:numId w:val="3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8 *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(т.е. длин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составляет 8 *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 байт), Возвращаем </w:t>
      </w:r>
      <w:proofErr w:type="gramStart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последние</w:t>
      </w:r>
      <w:proofErr w:type="gramEnd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битов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Иначе возвращаемся к началу цикла.</w:t>
      </w:r>
    </w:p>
    <w:p w:rsidR="004C70E1" w:rsidRPr="00AD6CAB" w:rsidRDefault="004C70E1" w:rsidP="00AD6CAB">
      <w:pPr>
        <w:spacing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</w:p>
    <w:p w:rsidR="004C70E1" w:rsidRPr="00236D39" w:rsidRDefault="004C70E1" w:rsidP="00AD6CAB">
      <w:pPr>
        <w:pStyle w:val="2"/>
        <w:spacing w:line="240" w:lineRule="auto"/>
        <w:ind w:firstLine="384"/>
        <w:rPr>
          <w:rFonts w:ascii="Times New Roman" w:hAnsi="Times New Roman" w:cs="Times New Roman"/>
          <w:sz w:val="32"/>
          <w:szCs w:val="32"/>
        </w:rPr>
      </w:pPr>
      <w:bookmarkStart w:id="6" w:name="_Toc498972731"/>
      <w:r w:rsidRPr="009E4554">
        <w:rPr>
          <w:rFonts w:ascii="Times New Roman" w:hAnsi="Times New Roman" w:cs="Times New Roman"/>
          <w:sz w:val="32"/>
          <w:szCs w:val="32"/>
        </w:rPr>
        <w:t>1.</w:t>
      </w:r>
      <w:r w:rsidR="00236D39">
        <w:rPr>
          <w:rFonts w:ascii="Times New Roman" w:hAnsi="Times New Roman" w:cs="Times New Roman"/>
          <w:sz w:val="32"/>
          <w:szCs w:val="32"/>
        </w:rPr>
        <w:t>5</w:t>
      </w:r>
      <w:r w:rsidRPr="009E4554">
        <w:rPr>
          <w:rFonts w:ascii="Times New Roman" w:hAnsi="Times New Roman" w:cs="Times New Roman"/>
          <w:sz w:val="32"/>
          <w:szCs w:val="32"/>
        </w:rPr>
        <w:t xml:space="preserve"> Операция </w:t>
      </w:r>
      <w:r w:rsidRPr="009E4554">
        <w:rPr>
          <w:rFonts w:ascii="Times New Roman" w:hAnsi="Times New Roman" w:cs="Times New Roman"/>
          <w:sz w:val="32"/>
          <w:szCs w:val="32"/>
          <w:lang w:val="en-US"/>
        </w:rPr>
        <w:t>PAR</w:t>
      </w:r>
      <w:bookmarkEnd w:id="6"/>
    </w:p>
    <w:p w:rsidR="006D02D9" w:rsidRPr="00236D39" w:rsidRDefault="00236D39" w:rsidP="00AD6CAB">
      <w:pPr>
        <w:spacing w:line="240" w:lineRule="auto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ab/>
      </w:r>
      <w:r w:rsidR="004C70E1" w:rsidRPr="00AD6CA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PAR возвращает сообщение длиной 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</w:rPr>
        <w:t>m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  <w:vertAlign w:val="subscript"/>
        </w:rPr>
        <w:t>l</w:t>
      </w:r>
      <w:r w:rsidR="004C70E1" w:rsidRPr="00AD6CA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 = 1024 * max(1, [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</w:rPr>
        <w:t>m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  <w:vertAlign w:val="subscript"/>
        </w:rPr>
        <w:t>l-1</w:t>
      </w:r>
      <w:r w:rsidR="004C70E1" w:rsidRPr="00AD6CA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 / 4096])</w:t>
      </w:r>
    </w:p>
    <w:p w:rsidR="004C70E1" w:rsidRPr="00AD6CAB" w:rsidRDefault="004C70E1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ло процедуры</w:t>
      </w:r>
    </w:p>
    <w:p w:rsidR="004C70E1" w:rsidRPr="00AD6CAB" w:rsidRDefault="004C70E1" w:rsidP="0097300C">
      <w:pPr>
        <w:numPr>
          <w:ilvl w:val="0"/>
          <w:numId w:val="4"/>
        </w:numPr>
        <w:shd w:val="clear" w:color="auto" w:fill="FFFFFF"/>
        <w:spacing w:before="100" w:beforeAutospacing="1" w:after="24" w:line="240" w:lineRule="auto"/>
        <w:ind w:left="38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 требуется, то расшир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добавляя справа нулевые биты, пока его длина не станет кратна 512 байт. Теперь разобьё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на блок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гд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max(1, [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/ 512]);</w:t>
      </w:r>
    </w:p>
    <w:p w:rsidR="004C70E1" w:rsidRPr="00AD6CAB" w:rsidRDefault="004C70E1" w:rsidP="0097300C">
      <w:pPr>
        <w:numPr>
          <w:ilvl w:val="0"/>
          <w:numId w:val="4"/>
        </w:numPr>
        <w:shd w:val="clear" w:color="auto" w:fill="FFFFFF"/>
        <w:spacing w:before="100" w:beforeAutospacing="1" w:after="24" w:line="240" w:lineRule="auto"/>
        <w:ind w:left="38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lastRenderedPageBreak/>
        <w:t>Для каждого блок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, 1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, параллельно вычисл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по следующему алгоритму:</w:t>
      </w:r>
    </w:p>
    <w:p w:rsidR="004C70E1" w:rsidRPr="00AD6CAB" w:rsidRDefault="004C70E1" w:rsidP="0097300C">
      <w:pPr>
        <w:numPr>
          <w:ilvl w:val="0"/>
          <w:numId w:val="5"/>
        </w:numPr>
        <w:shd w:val="clear" w:color="auto" w:fill="FFFFFF"/>
        <w:spacing w:before="100" w:beforeAutospacing="1" w:after="24" w:line="240" w:lineRule="auto"/>
        <w:ind w:left="110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 з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число дополненных битов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0 ≤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≤ 4096.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всегда больше нуля для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.);</w:t>
      </w:r>
    </w:p>
    <w:p w:rsidR="004C70E1" w:rsidRPr="00AD6CAB" w:rsidRDefault="004C70E1" w:rsidP="0097300C">
      <w:pPr>
        <w:numPr>
          <w:ilvl w:val="0"/>
          <w:numId w:val="5"/>
        </w:numPr>
        <w:shd w:val="clear" w:color="auto" w:fill="FFFFFF"/>
        <w:spacing w:before="100" w:beforeAutospacing="1" w:after="24" w:line="240" w:lineRule="auto"/>
        <w:ind w:left="110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, 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, инач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;</w:t>
      </w:r>
    </w:p>
    <w:p w:rsidR="004C70E1" w:rsidRPr="00AD6CAB" w:rsidRDefault="004C70E1" w:rsidP="0097300C">
      <w:pPr>
        <w:numPr>
          <w:ilvl w:val="0"/>
          <w:numId w:val="5"/>
        </w:numPr>
        <w:shd w:val="clear" w:color="auto" w:fill="FFFFFF"/>
        <w:spacing w:before="100" w:beforeAutospacing="1" w:after="24" w:line="240" w:lineRule="auto"/>
        <w:ind w:left="110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8-байтовое значени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eyle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таким образом: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4 бита нулей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2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8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4 бит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6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8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eyle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AD6CAB" w:rsidRDefault="004C70E1" w:rsidP="00740450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2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AD6CAB" w:rsidRDefault="004C70E1" w:rsidP="00AD6CAB">
      <w:pPr>
        <w:numPr>
          <w:ilvl w:val="0"/>
          <w:numId w:val="7"/>
        </w:numPr>
        <w:shd w:val="clear" w:color="auto" w:fill="FFFFFF"/>
        <w:spacing w:before="100" w:beforeAutospacing="1" w:after="24" w:line="240" w:lineRule="auto"/>
        <w:ind w:left="1488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* 2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perscript"/>
          <w:lang w:eastAsia="ru-RU"/>
        </w:rPr>
        <w:t>56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– уникальный 8-байтовый идентификатор текущего блока;</w:t>
      </w:r>
    </w:p>
    <w:p w:rsidR="004C70E1" w:rsidRPr="00AD6CAB" w:rsidRDefault="004C70E1" w:rsidP="00AD6CAB">
      <w:pPr>
        <w:numPr>
          <w:ilvl w:val="0"/>
          <w:numId w:val="7"/>
        </w:numPr>
        <w:shd w:val="clear" w:color="auto" w:fill="FFFFFF"/>
        <w:spacing w:before="100" w:beforeAutospacing="1" w:after="24" w:line="240" w:lineRule="auto"/>
        <w:ind w:left="1488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ƒ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Q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.</w:t>
      </w:r>
    </w:p>
    <w:p w:rsidR="004C70E1" w:rsidRPr="00740450" w:rsidRDefault="004C70E1" w:rsidP="00AD6CAB">
      <w:pPr>
        <w:numPr>
          <w:ilvl w:val="0"/>
          <w:numId w:val="8"/>
        </w:numPr>
        <w:shd w:val="clear" w:color="auto" w:fill="FFFFFF"/>
        <w:spacing w:before="100" w:beforeAutospacing="1" w:after="24" w:line="240" w:lineRule="auto"/>
        <w:ind w:left="768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озвраща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 … 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236D39" w:rsidRDefault="004C70E1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7" w:name="_Toc498972732"/>
      <w:r w:rsidRPr="009E4554">
        <w:rPr>
          <w:rFonts w:ascii="Times New Roman" w:hAnsi="Times New Roman" w:cs="Times New Roman"/>
          <w:sz w:val="32"/>
          <w:szCs w:val="32"/>
        </w:rPr>
        <w:t>1.</w:t>
      </w:r>
      <w:r w:rsidR="00236D39">
        <w:rPr>
          <w:rFonts w:ascii="Times New Roman" w:hAnsi="Times New Roman" w:cs="Times New Roman"/>
          <w:sz w:val="32"/>
          <w:szCs w:val="32"/>
        </w:rPr>
        <w:t>6</w:t>
      </w:r>
      <w:r w:rsidRPr="009E4554">
        <w:rPr>
          <w:rFonts w:ascii="Times New Roman" w:hAnsi="Times New Roman" w:cs="Times New Roman"/>
          <w:sz w:val="32"/>
          <w:szCs w:val="32"/>
        </w:rPr>
        <w:t xml:space="preserve"> Операция </w:t>
      </w:r>
      <w:r w:rsidRPr="009E4554">
        <w:rPr>
          <w:rFonts w:ascii="Times New Roman" w:hAnsi="Times New Roman" w:cs="Times New Roman"/>
          <w:sz w:val="32"/>
          <w:szCs w:val="32"/>
          <w:lang w:val="en-US"/>
        </w:rPr>
        <w:t>SEQ</w:t>
      </w:r>
      <w:bookmarkEnd w:id="7"/>
    </w:p>
    <w:p w:rsidR="004C70E1" w:rsidRPr="00AD6CAB" w:rsidRDefault="00236D39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SEQ возвращает хэш длиной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бит. Данная операция никогда не вызывается, если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64.</w:t>
      </w:r>
    </w:p>
    <w:p w:rsidR="004C70E1" w:rsidRPr="00AD6CAB" w:rsidRDefault="004C70E1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ло процедуры</w:t>
      </w:r>
      <w:bookmarkStart w:id="8" w:name="_GoBack"/>
      <w:bookmarkEnd w:id="8"/>
    </w:p>
    <w:p w:rsidR="004C70E1" w:rsidRPr="00AD6CAB" w:rsidRDefault="004C70E1" w:rsidP="00AD6CAB">
      <w:pPr>
        <w:numPr>
          <w:ilvl w:val="0"/>
          <w:numId w:val="9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 за C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нулевой вектор длиной 128 байт.</w:t>
      </w:r>
    </w:p>
    <w:p w:rsidR="004C70E1" w:rsidRPr="00AD6CAB" w:rsidRDefault="004C70E1" w:rsidP="00AD6CAB">
      <w:pPr>
        <w:numPr>
          <w:ilvl w:val="0"/>
          <w:numId w:val="9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 требуется, то расшир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добавляя справа нулевые биты, пока его длина не станет кратна 384 байт. Теперь разобьё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на блок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гд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max(1, [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/ 384]).</w:t>
      </w:r>
    </w:p>
    <w:p w:rsidR="004C70E1" w:rsidRPr="00AD6CAB" w:rsidRDefault="004C70E1" w:rsidP="00AD6CAB">
      <w:pPr>
        <w:numPr>
          <w:ilvl w:val="0"/>
          <w:numId w:val="9"/>
        </w:numPr>
        <w:shd w:val="clear" w:color="auto" w:fill="FFFFFF"/>
        <w:spacing w:before="100" w:beforeAutospacing="1" w:after="24" w:line="240" w:lineRule="auto"/>
        <w:ind w:left="38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Для каждого блок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, 1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, параллельно вычисл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по следующему алгоритму: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 з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число дополненных битов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0 ≤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≤ 3072.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всегда больше нуля для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.);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, 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, инач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;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8-байтовое значени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eyle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аналогично предыдущей операции;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 1) * 2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perscript"/>
          <w:lang w:eastAsia="ru-RU"/>
        </w:rPr>
        <w:t>56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– уникальный 8-байтовый идентификатор текущего блока;</w:t>
      </w:r>
    </w:p>
    <w:p w:rsidR="004C70E1" w:rsidRPr="00AD6CAB" w:rsidRDefault="004C70E1" w:rsidP="00AD6CAB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ƒ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Q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.</w:t>
      </w:r>
    </w:p>
    <w:p w:rsidR="004C70E1" w:rsidRPr="00AD6CAB" w:rsidRDefault="004C70E1" w:rsidP="00AD6CAB">
      <w:pPr>
        <w:numPr>
          <w:ilvl w:val="0"/>
          <w:numId w:val="11"/>
        </w:numPr>
        <w:shd w:val="clear" w:color="auto" w:fill="FFFFFF"/>
        <w:spacing w:before="100" w:beforeAutospacing="1" w:after="24" w:line="240" w:lineRule="auto"/>
        <w:ind w:left="768" w:firstLine="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proofErr w:type="gramStart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lastRenderedPageBreak/>
        <w:t>Возвращаем последни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бит значения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итоговый хэш.</w:t>
      </w:r>
      <w:proofErr w:type="gramEnd"/>
    </w:p>
    <w:p w:rsidR="004C70E1" w:rsidRDefault="004C70E1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6A7C" w:rsidRPr="00FF6A7C" w:rsidRDefault="00FF6A7C" w:rsidP="00FF6A7C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9" w:name="_Toc498972733"/>
      <w:r w:rsidRPr="009E4554">
        <w:rPr>
          <w:rFonts w:ascii="Times New Roman" w:hAnsi="Times New Roman" w:cs="Times New Roman"/>
          <w:sz w:val="32"/>
          <w:szCs w:val="32"/>
        </w:rPr>
        <w:t>1.</w:t>
      </w:r>
      <w:r>
        <w:rPr>
          <w:rFonts w:ascii="Times New Roman" w:hAnsi="Times New Roman" w:cs="Times New Roman"/>
          <w:sz w:val="32"/>
          <w:szCs w:val="32"/>
        </w:rPr>
        <w:t>7</w:t>
      </w:r>
      <w:r w:rsidRPr="009E4554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Графическое представление внутренних параметров</w:t>
      </w:r>
      <w:bookmarkEnd w:id="9"/>
    </w:p>
    <w:p w:rsidR="00FF6A7C" w:rsidRDefault="009F0D7D" w:rsidP="00FF6A7C">
      <w:pPr>
        <w:keepNext/>
        <w:spacing w:line="240" w:lineRule="auto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220BD8D" wp14:editId="6D14C268">
            <wp:extent cx="6126649" cy="1133475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439" cy="1140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 w:rsidRPr="008005D0">
        <w:t>4</w:t>
      </w:r>
      <w:r w:rsidR="00FF6A7C">
        <w:t xml:space="preserve"> </w:t>
      </w:r>
      <w:r w:rsidR="00FF6A7C" w:rsidRPr="00FF6A7C">
        <w:t>Входные данные функции сжатия</w:t>
      </w:r>
    </w:p>
    <w:p w:rsidR="00FF6A7C" w:rsidRDefault="0070335B" w:rsidP="00FF6A7C">
      <w:pPr>
        <w:keepNext/>
        <w:spacing w:line="240" w:lineRule="auto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072F71B" wp14:editId="657EB33A">
            <wp:extent cx="6124575" cy="97393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9083" cy="9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>
        <w:rPr>
          <w:lang w:val="en-US"/>
        </w:rPr>
        <w:t>5</w:t>
      </w:r>
      <w:r w:rsidR="00FF6A7C">
        <w:t xml:space="preserve"> </w:t>
      </w:r>
      <w:r w:rsidR="00FF6A7C" w:rsidRPr="00FF6A7C">
        <w:t>Структура параметра V</w:t>
      </w:r>
    </w:p>
    <w:p w:rsidR="00FF6A7C" w:rsidRDefault="0070335B" w:rsidP="00FF6A7C">
      <w:pPr>
        <w:keepNext/>
        <w:spacing w:line="240" w:lineRule="auto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8AEB1E7" wp14:editId="70EBD217">
            <wp:extent cx="6423879" cy="8477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6031" cy="849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 w:rsidRPr="002B2B32">
        <w:t>6</w:t>
      </w:r>
      <w:r w:rsidR="00FF6A7C">
        <w:t xml:space="preserve"> </w:t>
      </w:r>
      <w:r w:rsidR="00FF6A7C" w:rsidRPr="00FF6A7C">
        <w:t>Структура параметра U</w:t>
      </w:r>
    </w:p>
    <w:p w:rsidR="009F0D7D" w:rsidRPr="00AD6CAB" w:rsidRDefault="009F0D7D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4C70E1" w:rsidRPr="009E4554" w:rsidRDefault="00FF6A7C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10" w:name="_Toc498972734"/>
      <w:r>
        <w:rPr>
          <w:rFonts w:ascii="Times New Roman" w:hAnsi="Times New Roman" w:cs="Times New Roman"/>
          <w:sz w:val="32"/>
          <w:szCs w:val="32"/>
        </w:rPr>
        <w:t>1.8</w:t>
      </w:r>
      <w:r w:rsidR="004C70E1" w:rsidRPr="009E4554">
        <w:rPr>
          <w:rFonts w:ascii="Times New Roman" w:hAnsi="Times New Roman" w:cs="Times New Roman"/>
          <w:sz w:val="32"/>
          <w:szCs w:val="32"/>
        </w:rPr>
        <w:t xml:space="preserve"> Функция сжатия </w:t>
      </w:r>
      <w:r w:rsidR="004C70E1" w:rsidRPr="009E4554">
        <w:rPr>
          <w:rFonts w:ascii="Times New Roman" w:hAnsi="Times New Roman" w:cs="Times New Roman"/>
          <w:sz w:val="32"/>
          <w:szCs w:val="32"/>
          <w:lang w:val="en-US"/>
        </w:rPr>
        <w:t>MD</w:t>
      </w:r>
      <w:r w:rsidR="004C70E1" w:rsidRPr="009E4554">
        <w:rPr>
          <w:rFonts w:ascii="Times New Roman" w:hAnsi="Times New Roman" w:cs="Times New Roman"/>
          <w:sz w:val="32"/>
          <w:szCs w:val="32"/>
        </w:rPr>
        <w:t>6</w:t>
      </w:r>
      <w:bookmarkEnd w:id="10"/>
    </w:p>
    <w:p w:rsidR="004C70E1" w:rsidRPr="00AD6CAB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ходные данные</w:t>
      </w:r>
    </w:p>
    <w:p w:rsidR="00FF6A7C" w:rsidRDefault="00FF6A7C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 качестве входных данных функция принимает массив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состоящий из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89 8-байтовых слов (712 байт) и число раундов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FF6A7C" w:rsidRDefault="00FF6A7C" w:rsidP="00FF6A7C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  <w:t>Выходные данные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Функция возвращает массив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из 16 элементов по 8 байт.</w:t>
      </w:r>
    </w:p>
    <w:p w:rsidR="004C70E1" w:rsidRPr="00AD6CAB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color w:val="54595D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Константы</w:t>
      </w:r>
    </w:p>
    <w:p w:rsidR="002B16D6" w:rsidRPr="002B16D6" w:rsidRDefault="002B16D6" w:rsidP="002B16D6">
      <w:pPr>
        <w:pStyle w:val="af4"/>
        <w:keepNext/>
        <w:jc w:val="right"/>
        <w:rPr>
          <w:rFonts w:ascii="Times New Roman" w:hAnsi="Times New Roman" w:cs="Times New Roman"/>
          <w:sz w:val="28"/>
          <w:szCs w:val="28"/>
        </w:rPr>
      </w:pPr>
      <w:r w:rsidRPr="002B16D6">
        <w:rPr>
          <w:rFonts w:ascii="Times New Roman" w:hAnsi="Times New Roman" w:cs="Times New Roman"/>
          <w:sz w:val="28"/>
          <w:szCs w:val="28"/>
        </w:rPr>
        <w:t>Таблица 1.</w:t>
      </w:r>
      <w:r w:rsidRPr="002B16D6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2B16D6">
        <w:rPr>
          <w:rFonts w:ascii="Times New Roman" w:hAnsi="Times New Roman" w:cs="Times New Roman"/>
          <w:sz w:val="28"/>
          <w:szCs w:val="28"/>
        </w:rPr>
        <w:t xml:space="preserve"> Константы позиции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204"/>
        <w:gridCol w:w="1204"/>
        <w:gridCol w:w="1204"/>
        <w:gridCol w:w="1204"/>
        <w:gridCol w:w="1204"/>
      </w:tblGrid>
      <w:tr w:rsidR="004C70E1" w:rsidRPr="00AD6CAB" w:rsidTr="00E8300C">
        <w:trPr>
          <w:trHeight w:val="497"/>
          <w:jc w:val="center"/>
        </w:trPr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0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4</w:t>
            </w:r>
          </w:p>
        </w:tc>
      </w:tr>
      <w:tr w:rsidR="004C70E1" w:rsidRPr="00AD6CAB" w:rsidTr="00E8300C">
        <w:trPr>
          <w:trHeight w:val="506"/>
          <w:jc w:val="center"/>
        </w:trPr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21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E8300C">
            <w:pPr>
              <w:keepNext/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67</w:t>
            </w:r>
          </w:p>
        </w:tc>
      </w:tr>
    </w:tbl>
    <w:p w:rsidR="004C70E1" w:rsidRDefault="004C70E1" w:rsidP="002B16D6">
      <w:pPr>
        <w:pStyle w:val="af4"/>
        <w:rPr>
          <w:rFonts w:ascii="Times New Roman" w:eastAsia="Times New Roman" w:hAnsi="Times New Roman" w:cs="Times New Roman"/>
          <w:b w:val="0"/>
          <w:bCs w:val="0"/>
          <w:color w:val="000000"/>
          <w:sz w:val="28"/>
          <w:szCs w:val="28"/>
          <w:lang w:val="en-US" w:eastAsia="ru-RU"/>
        </w:rPr>
      </w:pPr>
    </w:p>
    <w:p w:rsidR="002B16D6" w:rsidRPr="002B16D6" w:rsidRDefault="002B16D6" w:rsidP="002B16D6">
      <w:pPr>
        <w:rPr>
          <w:lang w:val="en-US" w:eastAsia="ru-RU"/>
        </w:rPr>
      </w:pPr>
    </w:p>
    <w:p w:rsidR="002B16D6" w:rsidRPr="002B16D6" w:rsidRDefault="002B16D6" w:rsidP="002B16D6">
      <w:pPr>
        <w:pStyle w:val="af4"/>
        <w:jc w:val="right"/>
        <w:rPr>
          <w:rFonts w:ascii="Times New Roman" w:eastAsia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</w:pPr>
      <w:r w:rsidRPr="002B16D6">
        <w:rPr>
          <w:rFonts w:ascii="Times New Roman" w:hAnsi="Times New Roman" w:cs="Times New Roman"/>
          <w:sz w:val="28"/>
          <w:szCs w:val="28"/>
        </w:rPr>
        <w:lastRenderedPageBreak/>
        <w:t>Таблица 1.</w:t>
      </w:r>
      <w:r w:rsidRPr="002B16D6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2B16D6">
        <w:rPr>
          <w:rFonts w:ascii="Times New Roman" w:hAnsi="Times New Roman" w:cs="Times New Roman"/>
          <w:sz w:val="28"/>
          <w:szCs w:val="28"/>
        </w:rPr>
        <w:t xml:space="preserve"> Константы сдвига</w:t>
      </w:r>
    </w:p>
    <w:tbl>
      <w:tblPr>
        <w:tblStyle w:val="aa"/>
        <w:tblW w:w="10490" w:type="dxa"/>
        <w:jc w:val="center"/>
        <w:tblInd w:w="-425" w:type="dxa"/>
        <w:tblLayout w:type="fixed"/>
        <w:tblLook w:val="04A0" w:firstRow="1" w:lastRow="0" w:firstColumn="1" w:lastColumn="0" w:noHBand="0" w:noVBand="1"/>
      </w:tblPr>
      <w:tblGrid>
        <w:gridCol w:w="1560"/>
        <w:gridCol w:w="507"/>
        <w:gridCol w:w="48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063DD" w:rsidRPr="00AD6CAB" w:rsidTr="00E8300C">
        <w:trPr>
          <w:trHeight w:val="950"/>
          <w:jc w:val="center"/>
        </w:trPr>
        <w:tc>
          <w:tcPr>
            <w:tcW w:w="1560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(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222222"/>
                <w:lang w:eastAsia="ru-RU"/>
              </w:rPr>
              <w:t>i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 - 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222222"/>
                <w:lang w:eastAsia="ru-RU"/>
              </w:rPr>
              <w:t>n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) mod 16</w:t>
            </w:r>
          </w:p>
        </w:tc>
        <w:tc>
          <w:tcPr>
            <w:tcW w:w="50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0</w:t>
            </w:r>
          </w:p>
        </w:tc>
        <w:tc>
          <w:tcPr>
            <w:tcW w:w="485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8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0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5</w:t>
            </w:r>
          </w:p>
        </w:tc>
      </w:tr>
      <w:tr w:rsidR="007063DD" w:rsidRPr="00AD6CAB" w:rsidTr="00E8300C">
        <w:trPr>
          <w:trHeight w:val="475"/>
          <w:jc w:val="center"/>
        </w:trPr>
        <w:tc>
          <w:tcPr>
            <w:tcW w:w="1560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lang w:eastAsia="ru-RU"/>
              </w:rPr>
              <w:t>r</w:t>
            </w: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vertAlign w:val="subscript"/>
                <w:lang w:eastAsia="ru-RU"/>
              </w:rPr>
              <w:t>i-n</w:t>
            </w:r>
          </w:p>
        </w:tc>
        <w:tc>
          <w:tcPr>
            <w:tcW w:w="50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0</w:t>
            </w:r>
          </w:p>
        </w:tc>
        <w:tc>
          <w:tcPr>
            <w:tcW w:w="485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0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2</w:t>
            </w:r>
          </w:p>
        </w:tc>
      </w:tr>
      <w:tr w:rsidR="007063DD" w:rsidRPr="00AD6CAB" w:rsidTr="00E8300C">
        <w:trPr>
          <w:trHeight w:val="482"/>
          <w:jc w:val="center"/>
        </w:trPr>
        <w:tc>
          <w:tcPr>
            <w:tcW w:w="1560" w:type="dxa"/>
          </w:tcPr>
          <w:p w:rsidR="007063DD" w:rsidRPr="002B2B32" w:rsidRDefault="007063DD" w:rsidP="00AD6CAB">
            <w:pPr>
              <w:spacing w:before="72"/>
              <w:outlineLvl w:val="3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lang w:eastAsia="ru-RU"/>
              </w:rPr>
              <w:t>l</w:t>
            </w: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vertAlign w:val="subscript"/>
                <w:lang w:eastAsia="ru-RU"/>
              </w:rPr>
              <w:t>i-n</w:t>
            </w:r>
          </w:p>
        </w:tc>
        <w:tc>
          <w:tcPr>
            <w:tcW w:w="50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1</w:t>
            </w:r>
          </w:p>
        </w:tc>
        <w:tc>
          <w:tcPr>
            <w:tcW w:w="485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8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3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E8300C">
            <w:pPr>
              <w:keepNext/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9</w:t>
            </w:r>
          </w:p>
        </w:tc>
      </w:tr>
    </w:tbl>
    <w:p w:rsidR="004C70E1" w:rsidRPr="00AD6CAB" w:rsidRDefault="004C70E1" w:rsidP="00AD6CAB">
      <w:pPr>
        <w:spacing w:after="0" w:line="240" w:lineRule="auto"/>
        <w:rPr>
          <w:rFonts w:ascii="Times New Roman" w:eastAsia="Times New Roman" w:hAnsi="Times New Roman" w:cs="Times New Roman"/>
          <w:vanish/>
          <w:sz w:val="28"/>
          <w:szCs w:val="28"/>
          <w:lang w:eastAsia="ru-RU"/>
        </w:rPr>
      </w:pPr>
    </w:p>
    <w:p w:rsidR="004C70E1" w:rsidRPr="00C54E70" w:rsidRDefault="004C70E1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i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-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=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proofErr w:type="gramStart"/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(</w:t>
      </w:r>
      <w:proofErr w:type="gramEnd"/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i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-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n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)/16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br/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= 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x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0123456789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abcde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br/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* = 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x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731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c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2812425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cfa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0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br/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j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+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=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&lt;&lt;&lt; 1) </w:t>
      </w:r>
      <w:r w:rsidRPr="00C54E70">
        <w:rPr>
          <w:rFonts w:ascii="Cambria Math" w:eastAsia="Times New Roman" w:hAnsi="Cambria Math" w:cs="Cambria Math"/>
          <w:color w:val="222222"/>
          <w:sz w:val="28"/>
          <w:szCs w:val="28"/>
          <w:lang w:val="en-US" w:eastAsia="ru-RU"/>
        </w:rPr>
        <w:t>⊕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^ 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*)</w:t>
      </w:r>
    </w:p>
    <w:p w:rsidR="004C70E1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C54E7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 w:eastAsia="ru-RU"/>
        </w:rPr>
        <w:tab/>
      </w:r>
      <w:r w:rsidR="004C70E1"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ло функции</w:t>
      </w:r>
    </w:p>
    <w:p w:rsidR="00FF6A7C" w:rsidRPr="00AD6CAB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Инициализация</w:t>
      </w:r>
    </w:p>
    <w:p w:rsidR="004C70E1" w:rsidRDefault="004C70E1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6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(В каждом раунде будет 16 шагов)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  <w:t>Обозначим з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[0..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] массив из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8-байтовых элементов. Первы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элементов необходимо скопировать из входного массив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FF6A7C" w:rsidRPr="00AD6CAB" w:rsidRDefault="00FF6A7C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4C70E1" w:rsidRPr="00F0271A" w:rsidRDefault="004C70E1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FF6A7C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Основной</w:t>
      </w:r>
      <w:r w:rsidRPr="00F0271A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цикл</w:t>
      </w:r>
      <w:r w:rsidRPr="00F0271A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функции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for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i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=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n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to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t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+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n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- 1: /*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t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teps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*/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x = S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0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x = x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(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^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2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)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(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3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^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4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x = x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val="en-US"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(x &gt;&gt; 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val="en-US"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)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Ai = x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val="en-US"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(x &lt;&lt; 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val="en-US"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)</w:t>
      </w:r>
    </w:p>
    <w:p w:rsidR="004C70E1" w:rsidRPr="00AD6CAB" w:rsidRDefault="004C70E1" w:rsidP="00FF6A7C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озвратить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[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6 ..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].</w:t>
      </w:r>
    </w:p>
    <w:p w:rsidR="007063DD" w:rsidRPr="00AD6CAB" w:rsidRDefault="007063DD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FF6A7C" w:rsidRDefault="0070335B" w:rsidP="00FF6A7C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drawing>
          <wp:inline distT="0" distB="0" distL="0" distR="0" wp14:anchorId="21E7C121" wp14:editId="52E8E3BB">
            <wp:extent cx="5937885" cy="1003300"/>
            <wp:effectExtent l="0" t="0" r="5715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 w:rsidRPr="002B2B32">
        <w:t>7</w:t>
      </w:r>
      <w:r w:rsidR="00FF6A7C">
        <w:t xml:space="preserve"> Основной цикл функции сжатия</w:t>
      </w:r>
    </w:p>
    <w:p w:rsidR="0070335B" w:rsidRPr="00AD6CAB" w:rsidRDefault="0070335B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 w:rsidR="00FF6A7C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Основной цикл функции сжатия. Первый участок массива </w:t>
      </w:r>
      <w:r w:rsidRPr="00AD6CAB">
        <w:rPr>
          <w:rFonts w:ascii="Times New Roman" w:hAnsi="Times New Roman" w:cs="Times New Roman"/>
          <w:sz w:val="28"/>
          <w:szCs w:val="28"/>
        </w:rPr>
        <w:t>A[0..88] проинициализирован входным параметром функции. После чего для i = 89, 90, . . . , t + 88,   A[i] вычисляется как функция от параметра A[i−89..i−1]. Участок A[i−89..i−1] можно рассматривать как скользящее окно. Последние 16 машинных слов финального окна A[t..t + 88], являющиеся A[t + 73..t + 88], образуют результат функции сжатия.</w:t>
      </w:r>
    </w:p>
    <w:p w:rsidR="004C70E1" w:rsidRPr="00AD6CAB" w:rsidRDefault="004C70E1" w:rsidP="00AD6CAB">
      <w:pPr>
        <w:spacing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561208" w:rsidRPr="009E4554" w:rsidRDefault="00561208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  <w:szCs w:val="36"/>
        </w:rPr>
      </w:pPr>
      <w:bookmarkStart w:id="11" w:name="_Toc498972735"/>
      <w:r w:rsidRPr="009E4554">
        <w:rPr>
          <w:rFonts w:ascii="Times New Roman" w:hAnsi="Times New Roman" w:cs="Times New Roman"/>
          <w:sz w:val="36"/>
          <w:szCs w:val="36"/>
        </w:rPr>
        <w:t>Глава 2. Результаты проектирования программы.</w:t>
      </w:r>
      <w:bookmarkEnd w:id="11"/>
    </w:p>
    <w:p w:rsidR="00A34246" w:rsidRPr="009E4554" w:rsidRDefault="00A34246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12" w:name="_Toc498972736"/>
      <w:r w:rsidRPr="009E4554">
        <w:rPr>
          <w:rFonts w:ascii="Times New Roman" w:hAnsi="Times New Roman" w:cs="Times New Roman"/>
          <w:sz w:val="32"/>
          <w:szCs w:val="32"/>
        </w:rPr>
        <w:t>2.1. Результаты проектирования графического интерфейса пользователя.</w:t>
      </w:r>
      <w:bookmarkEnd w:id="12"/>
    </w:p>
    <w:p w:rsidR="00561208" w:rsidRPr="00AD6CAB" w:rsidRDefault="00A34246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Основной интерфейс приложения сгруппирован в главном окне. Визуально его можно разделить на 3 вертикальные части, относящиеся к выбору файла, выбору ключа и работе с хеш-значением соответственно.</w:t>
      </w:r>
    </w:p>
    <w:p w:rsidR="00FF6A7C" w:rsidRDefault="00A34246" w:rsidP="00FF6A7C">
      <w:pPr>
        <w:keepNext/>
        <w:spacing w:line="240" w:lineRule="auto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B75677B" wp14:editId="720FBEC2">
            <wp:extent cx="3001572" cy="2765145"/>
            <wp:effectExtent l="0" t="0" r="889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1572" cy="276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4246" w:rsidRPr="00AD6CAB" w:rsidRDefault="00FF6A7C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fldSimple w:instr=" SEQ Рисунок \* ARABIC ">
        <w:r w:rsidR="003B3A46">
          <w:rPr>
            <w:noProof/>
          </w:rPr>
          <w:t>2</w:t>
        </w:r>
      </w:fldSimple>
      <w:r w:rsidR="008005D0">
        <w:t>.1</w:t>
      </w:r>
      <w:r>
        <w:t xml:space="preserve"> Главное окно приложения</w:t>
      </w:r>
    </w:p>
    <w:p w:rsidR="00A34246" w:rsidRPr="00AD6CAB" w:rsidRDefault="00A34246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3" w:name="_Toc498972737"/>
      <w:r w:rsidRPr="00AD6CAB">
        <w:rPr>
          <w:rFonts w:ascii="Times New Roman" w:hAnsi="Times New Roman" w:cs="Times New Roman"/>
          <w:sz w:val="28"/>
          <w:szCs w:val="28"/>
        </w:rPr>
        <w:t>2.1.1. Выбор файла</w:t>
      </w:r>
      <w:r w:rsidR="009706E0" w:rsidRPr="00AD6CAB">
        <w:rPr>
          <w:rFonts w:ascii="Times New Roman" w:hAnsi="Times New Roman" w:cs="Times New Roman"/>
          <w:sz w:val="28"/>
          <w:szCs w:val="28"/>
        </w:rPr>
        <w:t>.</w:t>
      </w:r>
      <w:bookmarkEnd w:id="13"/>
    </w:p>
    <w:p w:rsidR="00333F01" w:rsidRPr="00AD6CAB" w:rsidRDefault="00333F01" w:rsidP="00333F01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Программа поддерживает следующие возможности:</w:t>
      </w:r>
    </w:p>
    <w:p w:rsidR="00333F01" w:rsidRPr="00333F01" w:rsidRDefault="00333F01" w:rsidP="00333F01">
      <w:pPr>
        <w:pStyle w:val="a9"/>
        <w:numPr>
          <w:ilvl w:val="0"/>
          <w:numId w:val="13"/>
        </w:numPr>
        <w:ind w:firstLine="0"/>
        <w:rPr>
          <w:szCs w:val="28"/>
        </w:rPr>
      </w:pPr>
      <w:r>
        <w:rPr>
          <w:szCs w:val="28"/>
        </w:rPr>
        <w:t>Ручной ввод сообщения</w:t>
      </w:r>
      <w:r w:rsidRPr="00AD6CAB">
        <w:rPr>
          <w:szCs w:val="28"/>
        </w:rPr>
        <w:t xml:space="preserve"> для хеширования (кнопка </w:t>
      </w:r>
      <w:r w:rsidRPr="00AD6CAB">
        <w:rPr>
          <w:szCs w:val="28"/>
          <w:lang w:val="en-US"/>
        </w:rPr>
        <w:t>Input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Message</w:t>
      </w:r>
      <w:r w:rsidRPr="00AD6CAB">
        <w:rPr>
          <w:szCs w:val="28"/>
        </w:rPr>
        <w:t>)</w:t>
      </w:r>
      <w:r>
        <w:rPr>
          <w:szCs w:val="28"/>
        </w:rPr>
        <w:t xml:space="preserve">. Введенное сообщение считывается в кодировке </w:t>
      </w:r>
      <w:r w:rsidR="00C32E3C">
        <w:rPr>
          <w:szCs w:val="28"/>
          <w:lang w:val="en-US"/>
        </w:rPr>
        <w:t>UTF</w:t>
      </w:r>
      <w:r w:rsidR="00C32E3C" w:rsidRPr="00C32E3C">
        <w:rPr>
          <w:szCs w:val="28"/>
        </w:rPr>
        <w:t>-8</w:t>
      </w:r>
      <w:r w:rsidRPr="00333F01">
        <w:rPr>
          <w:szCs w:val="28"/>
        </w:rPr>
        <w:t>.</w:t>
      </w:r>
    </w:p>
    <w:p w:rsidR="00333F01" w:rsidRPr="00AD6CAB" w:rsidRDefault="00333F01" w:rsidP="00333F01">
      <w:pPr>
        <w:pStyle w:val="a9"/>
        <w:numPr>
          <w:ilvl w:val="0"/>
          <w:numId w:val="13"/>
        </w:numPr>
        <w:ind w:firstLine="0"/>
        <w:rPr>
          <w:szCs w:val="28"/>
        </w:rPr>
      </w:pPr>
      <w:r>
        <w:rPr>
          <w:szCs w:val="28"/>
        </w:rPr>
        <w:t xml:space="preserve">Загрузка сообщения из </w:t>
      </w:r>
      <w:r w:rsidRPr="00AD6CAB">
        <w:rPr>
          <w:szCs w:val="28"/>
        </w:rPr>
        <w:t>файл</w:t>
      </w:r>
      <w:r>
        <w:rPr>
          <w:szCs w:val="28"/>
        </w:rPr>
        <w:t>а</w:t>
      </w:r>
      <w:r w:rsidRPr="00AD6CAB">
        <w:rPr>
          <w:szCs w:val="28"/>
        </w:rPr>
        <w:t xml:space="preserve"> посредством диалогового окна (кнопка </w:t>
      </w:r>
      <w:r w:rsidRPr="00AD6CAB">
        <w:rPr>
          <w:szCs w:val="28"/>
          <w:lang w:val="en-US"/>
        </w:rPr>
        <w:t>Loa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File</w:t>
      </w:r>
      <w:r w:rsidRPr="00AD6CAB">
        <w:rPr>
          <w:szCs w:val="28"/>
        </w:rPr>
        <w:t>).</w:t>
      </w:r>
      <w:r>
        <w:rPr>
          <w:szCs w:val="28"/>
        </w:rPr>
        <w:t xml:space="preserve"> Загруженный файл будет считан побайтово.</w:t>
      </w:r>
    </w:p>
    <w:p w:rsidR="00333F01" w:rsidRDefault="00333F01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FF6A7C" w:rsidRDefault="009706E0" w:rsidP="00FF6A7C">
      <w:pPr>
        <w:keepNext/>
        <w:spacing w:line="240" w:lineRule="auto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11619F3" wp14:editId="27EE7AB0">
            <wp:extent cx="2889849" cy="2242436"/>
            <wp:effectExtent l="0" t="0" r="6350" b="571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0008" cy="224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Pr="00FF6A7C" w:rsidRDefault="008005D0" w:rsidP="00FF6A7C">
      <w:pPr>
        <w:pStyle w:val="af4"/>
        <w:jc w:val="center"/>
      </w:pPr>
      <w:r>
        <w:t>Рисунок 2</w:t>
      </w:r>
      <w:r w:rsidR="00FF6A7C">
        <w:t>.2 Диалог выбора файла</w:t>
      </w:r>
    </w:p>
    <w:p w:rsidR="009706E0" w:rsidRPr="00AD6CAB" w:rsidRDefault="009706E0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4" w:name="_Toc498972738"/>
      <w:r w:rsidRPr="00AD6CAB">
        <w:rPr>
          <w:rFonts w:ascii="Times New Roman" w:hAnsi="Times New Roman" w:cs="Times New Roman"/>
          <w:sz w:val="28"/>
          <w:szCs w:val="28"/>
        </w:rPr>
        <w:t>2.1.2. Выбор ключа.</w:t>
      </w:r>
      <w:bookmarkEnd w:id="14"/>
    </w:p>
    <w:p w:rsidR="009706E0" w:rsidRPr="00AD6CAB" w:rsidRDefault="009706E0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Программа поддерживает следующие возможности:</w:t>
      </w:r>
    </w:p>
    <w:p w:rsidR="009706E0" w:rsidRPr="00AD6CAB" w:rsidRDefault="009706E0" w:rsidP="00AD6CAB">
      <w:pPr>
        <w:pStyle w:val="a9"/>
        <w:numPr>
          <w:ilvl w:val="0"/>
          <w:numId w:val="13"/>
        </w:numPr>
        <w:ind w:firstLine="0"/>
        <w:rPr>
          <w:szCs w:val="28"/>
        </w:rPr>
      </w:pPr>
      <w:r w:rsidRPr="00AD6CAB">
        <w:rPr>
          <w:szCs w:val="28"/>
        </w:rPr>
        <w:t xml:space="preserve">Загрузка ключа из файла посредством диалогового окна (кнопка </w:t>
      </w:r>
      <w:r w:rsidRPr="00AD6CAB">
        <w:rPr>
          <w:szCs w:val="28"/>
          <w:lang w:val="en-US"/>
        </w:rPr>
        <w:t>Loa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Key</w:t>
      </w:r>
      <w:r w:rsidRPr="00AD6CAB">
        <w:rPr>
          <w:szCs w:val="28"/>
        </w:rPr>
        <w:t>).</w:t>
      </w:r>
      <w:r w:rsidR="00333F01" w:rsidRPr="00333F01">
        <w:rPr>
          <w:szCs w:val="28"/>
        </w:rPr>
        <w:t xml:space="preserve"> </w:t>
      </w:r>
      <w:r w:rsidR="00333F01">
        <w:rPr>
          <w:szCs w:val="28"/>
        </w:rPr>
        <w:t>Файл с ключом считывается побайтово.</w:t>
      </w:r>
    </w:p>
    <w:p w:rsidR="009706E0" w:rsidRPr="00AD6CAB" w:rsidRDefault="009706E0" w:rsidP="00AD6CAB">
      <w:pPr>
        <w:pStyle w:val="a9"/>
        <w:numPr>
          <w:ilvl w:val="0"/>
          <w:numId w:val="13"/>
        </w:numPr>
        <w:ind w:firstLine="0"/>
        <w:rPr>
          <w:szCs w:val="28"/>
        </w:rPr>
      </w:pPr>
      <w:r w:rsidRPr="00AD6CAB">
        <w:rPr>
          <w:szCs w:val="28"/>
        </w:rPr>
        <w:t xml:space="preserve">Ручной ввод ключа (кнопка </w:t>
      </w:r>
      <w:r w:rsidRPr="00AD6CAB">
        <w:rPr>
          <w:szCs w:val="28"/>
          <w:lang w:val="en-US"/>
        </w:rPr>
        <w:t>Input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Key</w:t>
      </w:r>
      <w:r w:rsidRPr="00AD6CAB">
        <w:rPr>
          <w:szCs w:val="28"/>
        </w:rPr>
        <w:t>)</w:t>
      </w:r>
      <w:r w:rsidR="00333F01">
        <w:rPr>
          <w:szCs w:val="28"/>
        </w:rPr>
        <w:t xml:space="preserve">. Ключ считывается в кодировке </w:t>
      </w:r>
      <w:r w:rsidR="00C32E3C">
        <w:rPr>
          <w:szCs w:val="28"/>
          <w:lang w:val="en-US"/>
        </w:rPr>
        <w:t>UTF</w:t>
      </w:r>
      <w:r w:rsidR="00C32E3C" w:rsidRPr="00C32E3C">
        <w:rPr>
          <w:szCs w:val="28"/>
        </w:rPr>
        <w:t>-8</w:t>
      </w:r>
      <w:r w:rsidR="00333F01" w:rsidRPr="00333F01">
        <w:rPr>
          <w:szCs w:val="28"/>
        </w:rPr>
        <w:t>.</w:t>
      </w:r>
    </w:p>
    <w:p w:rsidR="00FF6A7C" w:rsidRDefault="009706E0" w:rsidP="00FF6A7C">
      <w:pPr>
        <w:pStyle w:val="a9"/>
        <w:numPr>
          <w:ilvl w:val="0"/>
          <w:numId w:val="13"/>
        </w:numPr>
        <w:ind w:firstLine="0"/>
        <w:rPr>
          <w:szCs w:val="28"/>
        </w:rPr>
      </w:pPr>
      <w:r w:rsidRPr="00AD6CAB">
        <w:rPr>
          <w:szCs w:val="28"/>
        </w:rPr>
        <w:t xml:space="preserve">Генерация секретного ключа на основе парольной фразы (кнопка </w:t>
      </w:r>
      <w:r w:rsidRPr="00AD6CAB">
        <w:rPr>
          <w:szCs w:val="28"/>
          <w:lang w:val="en-US"/>
        </w:rPr>
        <w:t>Passwor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Key</w:t>
      </w:r>
      <w:r w:rsidRPr="00AD6CAB">
        <w:rPr>
          <w:szCs w:val="28"/>
        </w:rPr>
        <w:t>).</w:t>
      </w:r>
      <w:r w:rsidR="00333F01" w:rsidRPr="00333F01">
        <w:rPr>
          <w:szCs w:val="28"/>
        </w:rPr>
        <w:t xml:space="preserve"> </w:t>
      </w:r>
      <w:r w:rsidR="00333F01">
        <w:rPr>
          <w:szCs w:val="28"/>
        </w:rPr>
        <w:t>Введенный пароль будет захеширован</w:t>
      </w:r>
      <w:r w:rsidR="00BC3929">
        <w:rPr>
          <w:szCs w:val="28"/>
        </w:rPr>
        <w:t xml:space="preserve"> функцией </w:t>
      </w:r>
      <w:r w:rsidR="00BC3929">
        <w:rPr>
          <w:szCs w:val="28"/>
          <w:lang w:val="en-US"/>
        </w:rPr>
        <w:t>MD</w:t>
      </w:r>
      <w:r w:rsidR="00BC3929" w:rsidRPr="00BC3929">
        <w:rPr>
          <w:szCs w:val="28"/>
        </w:rPr>
        <w:t>6</w:t>
      </w:r>
      <w:r w:rsidR="00333F01">
        <w:rPr>
          <w:szCs w:val="28"/>
        </w:rPr>
        <w:t xml:space="preserve"> с использованием текущих настроек </w:t>
      </w:r>
      <w:r w:rsidR="00BC3929">
        <w:rPr>
          <w:szCs w:val="28"/>
        </w:rPr>
        <w:t>хеширующей функции</w:t>
      </w:r>
      <w:r w:rsidR="00DB5AE3" w:rsidRPr="00DB5AE3">
        <w:rPr>
          <w:szCs w:val="28"/>
        </w:rPr>
        <w:t xml:space="preserve"> </w:t>
      </w:r>
      <w:r w:rsidR="00DB5AE3">
        <w:rPr>
          <w:szCs w:val="28"/>
        </w:rPr>
        <w:t xml:space="preserve">и пустым ключем (входной параметр </w:t>
      </w:r>
      <w:r w:rsidR="00DB5AE3">
        <w:rPr>
          <w:szCs w:val="28"/>
          <w:lang w:val="en-US"/>
        </w:rPr>
        <w:t>K</w:t>
      </w:r>
      <w:r w:rsidR="00DB5AE3" w:rsidRPr="00DB5AE3">
        <w:rPr>
          <w:szCs w:val="28"/>
        </w:rPr>
        <w:t>)</w:t>
      </w:r>
      <w:r w:rsidR="00333F01">
        <w:rPr>
          <w:szCs w:val="28"/>
        </w:rPr>
        <w:t xml:space="preserve">. И </w:t>
      </w:r>
      <w:r w:rsidR="00A33B5E">
        <w:rPr>
          <w:szCs w:val="28"/>
        </w:rPr>
        <w:t>п</w:t>
      </w:r>
      <w:r w:rsidR="00333F01">
        <w:rPr>
          <w:szCs w:val="28"/>
        </w:rPr>
        <w:t>олученн</w:t>
      </w:r>
      <w:r w:rsidR="00A33B5E">
        <w:rPr>
          <w:szCs w:val="28"/>
        </w:rPr>
        <w:t>ое</w:t>
      </w:r>
      <w:r w:rsidR="00333F01">
        <w:rPr>
          <w:szCs w:val="28"/>
        </w:rPr>
        <w:t xml:space="preserve"> хеш</w:t>
      </w:r>
      <w:r w:rsidR="00A33B5E">
        <w:rPr>
          <w:szCs w:val="28"/>
        </w:rPr>
        <w:t>-значение</w:t>
      </w:r>
      <w:r w:rsidR="00333F01">
        <w:rPr>
          <w:szCs w:val="28"/>
        </w:rPr>
        <w:t xml:space="preserve"> будет использоваться в роли секретного ключа.</w:t>
      </w:r>
    </w:p>
    <w:p w:rsidR="00FF6A7C" w:rsidRDefault="003F1060" w:rsidP="00FF6A7C">
      <w:pPr>
        <w:pStyle w:val="a9"/>
        <w:keepNext/>
        <w:jc w:val="center"/>
      </w:pPr>
      <w:r w:rsidRPr="00AD6CAB">
        <w:rPr>
          <w:noProof/>
          <w:szCs w:val="28"/>
        </w:rPr>
        <w:drawing>
          <wp:inline distT="0" distB="0" distL="0" distR="0" wp14:anchorId="02E56BA3" wp14:editId="365EFA72">
            <wp:extent cx="1804451" cy="1550823"/>
            <wp:effectExtent l="0" t="0" r="571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8" cy="154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06E0" w:rsidRPr="00AD6CAB" w:rsidRDefault="008005D0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2.</w:t>
      </w:r>
      <w:r w:rsidRPr="002B2B32">
        <w:t>3</w:t>
      </w:r>
      <w:r w:rsidR="00FF6A7C">
        <w:t xml:space="preserve"> Диалог ввода парольной фразы</w:t>
      </w:r>
    </w:p>
    <w:p w:rsidR="003F1060" w:rsidRPr="00AD6CAB" w:rsidRDefault="00FF6A7C" w:rsidP="00AD6CAB">
      <w:pPr>
        <w:pStyle w:val="3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bookmarkStart w:id="15" w:name="_Toc498972739"/>
      <w:r w:rsidR="003F1060" w:rsidRPr="00AD6CAB">
        <w:rPr>
          <w:rFonts w:ascii="Times New Roman" w:hAnsi="Times New Roman" w:cs="Times New Roman"/>
          <w:sz w:val="28"/>
          <w:szCs w:val="28"/>
        </w:rPr>
        <w:t>2.1.3. Работа с хеш-значением.</w:t>
      </w:r>
      <w:bookmarkEnd w:id="15"/>
    </w:p>
    <w:p w:rsidR="003F1060" w:rsidRPr="00AD6CAB" w:rsidRDefault="00FF6A7C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3F1060" w:rsidRPr="00AD6CAB">
        <w:rPr>
          <w:rFonts w:ascii="Times New Roman" w:hAnsi="Times New Roman" w:cs="Times New Roman"/>
          <w:sz w:val="28"/>
          <w:szCs w:val="28"/>
        </w:rPr>
        <w:t>Программа поддерживает следующие возможности:</w:t>
      </w:r>
    </w:p>
    <w:p w:rsidR="003F1060" w:rsidRPr="00AD6CAB" w:rsidRDefault="003F1060" w:rsidP="00AD6CAB">
      <w:pPr>
        <w:pStyle w:val="a9"/>
        <w:numPr>
          <w:ilvl w:val="0"/>
          <w:numId w:val="14"/>
        </w:numPr>
        <w:ind w:firstLine="0"/>
        <w:rPr>
          <w:szCs w:val="28"/>
        </w:rPr>
      </w:pPr>
      <w:r w:rsidRPr="00AD6CAB">
        <w:rPr>
          <w:szCs w:val="28"/>
        </w:rPr>
        <w:t xml:space="preserve">Вычисление хеш-значения выбранного файла (кнопка </w:t>
      </w:r>
      <w:r w:rsidRPr="00AD6CAB">
        <w:rPr>
          <w:szCs w:val="28"/>
          <w:lang w:val="en-US"/>
        </w:rPr>
        <w:t>Calculate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</w:p>
    <w:p w:rsidR="003F1060" w:rsidRPr="00AD6CAB" w:rsidRDefault="003F1060" w:rsidP="00AD6CAB">
      <w:pPr>
        <w:pStyle w:val="a9"/>
        <w:numPr>
          <w:ilvl w:val="0"/>
          <w:numId w:val="14"/>
        </w:numPr>
        <w:ind w:firstLine="0"/>
        <w:rPr>
          <w:szCs w:val="28"/>
        </w:rPr>
      </w:pPr>
      <w:r w:rsidRPr="00AD6CAB">
        <w:rPr>
          <w:szCs w:val="28"/>
        </w:rPr>
        <w:t xml:space="preserve">Загрузка хеш значения из файла (кнопка </w:t>
      </w:r>
      <w:r w:rsidRPr="00AD6CAB">
        <w:rPr>
          <w:szCs w:val="28"/>
          <w:lang w:val="en-US"/>
        </w:rPr>
        <w:t>Loa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  <w:r w:rsidR="00A33B5E">
        <w:rPr>
          <w:szCs w:val="28"/>
        </w:rPr>
        <w:t xml:space="preserve"> Хеш считывается в кодировке </w:t>
      </w:r>
      <w:r w:rsidR="00A33B5E">
        <w:rPr>
          <w:szCs w:val="28"/>
          <w:lang w:val="en-US"/>
        </w:rPr>
        <w:t>UTF</w:t>
      </w:r>
      <w:r w:rsidR="00A33B5E" w:rsidRPr="00A33B5E">
        <w:rPr>
          <w:szCs w:val="28"/>
        </w:rPr>
        <w:t>-8.</w:t>
      </w:r>
    </w:p>
    <w:p w:rsidR="003F1060" w:rsidRPr="00AD6CAB" w:rsidRDefault="003F1060" w:rsidP="00AD6CAB">
      <w:pPr>
        <w:pStyle w:val="a9"/>
        <w:numPr>
          <w:ilvl w:val="0"/>
          <w:numId w:val="14"/>
        </w:numPr>
        <w:ind w:firstLine="0"/>
        <w:rPr>
          <w:szCs w:val="28"/>
        </w:rPr>
      </w:pPr>
      <w:r w:rsidRPr="00AD6CAB">
        <w:rPr>
          <w:szCs w:val="28"/>
        </w:rPr>
        <w:t xml:space="preserve">Редактирование </w:t>
      </w:r>
      <w:proofErr w:type="gramStart"/>
      <w:r w:rsidRPr="00AD6CAB">
        <w:rPr>
          <w:szCs w:val="28"/>
        </w:rPr>
        <w:t>вычислен</w:t>
      </w:r>
      <w:r w:rsidR="00A33B5E">
        <w:rPr>
          <w:szCs w:val="28"/>
        </w:rPr>
        <w:t>н</w:t>
      </w:r>
      <w:r w:rsidRPr="00AD6CAB">
        <w:rPr>
          <w:szCs w:val="28"/>
        </w:rPr>
        <w:t>ого</w:t>
      </w:r>
      <w:proofErr w:type="gramEnd"/>
      <w:r w:rsidRPr="00AD6CAB">
        <w:rPr>
          <w:szCs w:val="28"/>
        </w:rPr>
        <w:t xml:space="preserve">\загруженного хеш-значения (кнопка </w:t>
      </w:r>
      <w:r w:rsidRPr="00AD6CAB">
        <w:rPr>
          <w:szCs w:val="28"/>
          <w:lang w:val="en-US"/>
        </w:rPr>
        <w:t>Edit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</w:p>
    <w:p w:rsidR="003F1060" w:rsidRPr="00C32E3C" w:rsidRDefault="003F1060" w:rsidP="00AD6CAB">
      <w:pPr>
        <w:pStyle w:val="a9"/>
        <w:numPr>
          <w:ilvl w:val="0"/>
          <w:numId w:val="14"/>
        </w:numPr>
        <w:ind w:firstLine="0"/>
        <w:rPr>
          <w:szCs w:val="28"/>
        </w:rPr>
      </w:pPr>
      <w:r w:rsidRPr="00AD6CAB">
        <w:rPr>
          <w:szCs w:val="28"/>
        </w:rPr>
        <w:t xml:space="preserve">Сравнение загруженного хеш-значения с </w:t>
      </w:r>
      <w:proofErr w:type="gramStart"/>
      <w:r w:rsidRPr="00AD6CAB">
        <w:rPr>
          <w:szCs w:val="28"/>
        </w:rPr>
        <w:t>вычисляемым</w:t>
      </w:r>
      <w:proofErr w:type="gramEnd"/>
      <w:r w:rsidRPr="00AD6CAB">
        <w:rPr>
          <w:szCs w:val="28"/>
        </w:rPr>
        <w:t xml:space="preserve"> хеш-значением файла (кнопка </w:t>
      </w:r>
      <w:r w:rsidRPr="00AD6CAB">
        <w:rPr>
          <w:szCs w:val="28"/>
          <w:lang w:val="en-US"/>
        </w:rPr>
        <w:t>Compare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  <w:r w:rsidR="00A33B5E" w:rsidRPr="00A33B5E">
        <w:rPr>
          <w:szCs w:val="28"/>
        </w:rPr>
        <w:t xml:space="preserve"> </w:t>
      </w:r>
      <w:r w:rsidR="00A33B5E">
        <w:rPr>
          <w:szCs w:val="28"/>
        </w:rPr>
        <w:t xml:space="preserve">При нажатии на кнопку, будет </w:t>
      </w:r>
      <w:r w:rsidR="00A33B5E">
        <w:rPr>
          <w:szCs w:val="28"/>
        </w:rPr>
        <w:lastRenderedPageBreak/>
        <w:t xml:space="preserve">предложено ввести пароль, из которого посредством хеширования </w:t>
      </w:r>
      <w:r w:rsidR="00BC3929">
        <w:rPr>
          <w:szCs w:val="28"/>
        </w:rPr>
        <w:t xml:space="preserve">функцией </w:t>
      </w:r>
      <w:r w:rsidR="00BC3929">
        <w:rPr>
          <w:szCs w:val="28"/>
          <w:lang w:val="en-US"/>
        </w:rPr>
        <w:t>MD</w:t>
      </w:r>
      <w:r w:rsidR="00BC3929" w:rsidRPr="00BC3929">
        <w:rPr>
          <w:szCs w:val="28"/>
        </w:rPr>
        <w:t xml:space="preserve">6 </w:t>
      </w:r>
      <w:r w:rsidR="00A33B5E">
        <w:rPr>
          <w:szCs w:val="28"/>
        </w:rPr>
        <w:t>генерируется ключ. После чего произойдет вычисление хеш-значения файла с использованием сгенерированного ключа</w:t>
      </w:r>
      <w:r w:rsidR="00DB5AE3" w:rsidRPr="00DB5AE3">
        <w:rPr>
          <w:szCs w:val="28"/>
        </w:rPr>
        <w:t xml:space="preserve"> (</w:t>
      </w:r>
      <w:r w:rsidR="00DB5AE3">
        <w:rPr>
          <w:szCs w:val="28"/>
        </w:rPr>
        <w:t xml:space="preserve">сгенерированный ключ подается на вход хеширующей функции в качестве параметра </w:t>
      </w:r>
      <w:r w:rsidR="00DB5AE3">
        <w:rPr>
          <w:szCs w:val="28"/>
          <w:lang w:val="en-US"/>
        </w:rPr>
        <w:t>K</w:t>
      </w:r>
      <w:r w:rsidR="00DB5AE3" w:rsidRPr="00DB5AE3">
        <w:rPr>
          <w:szCs w:val="28"/>
        </w:rPr>
        <w:t>)</w:t>
      </w:r>
      <w:r w:rsidR="00A33B5E">
        <w:rPr>
          <w:szCs w:val="28"/>
        </w:rPr>
        <w:t>.</w:t>
      </w:r>
      <w:r w:rsidR="00A33B5E">
        <w:rPr>
          <w:szCs w:val="28"/>
        </w:rPr>
        <w:br/>
      </w:r>
      <w:r w:rsidR="00A33B5E" w:rsidRPr="00C32E3C">
        <w:rPr>
          <w:i/>
          <w:szCs w:val="28"/>
        </w:rPr>
        <w:t>Если будет введен пустой пароль, то хеш-значение файла будет вычи</w:t>
      </w:r>
      <w:r w:rsidR="00C32E3C" w:rsidRPr="00C32E3C">
        <w:rPr>
          <w:i/>
          <w:szCs w:val="28"/>
        </w:rPr>
        <w:t>сляться без использования ключа!</w:t>
      </w:r>
    </w:p>
    <w:p w:rsidR="00C32E3C" w:rsidRDefault="00C32E3C" w:rsidP="00C32E3C">
      <w:pPr>
        <w:pStyle w:val="a9"/>
        <w:keepNext/>
        <w:jc w:val="center"/>
      </w:pPr>
      <w:r>
        <w:rPr>
          <w:noProof/>
        </w:rPr>
        <w:drawing>
          <wp:inline distT="0" distB="0" distL="0" distR="0" wp14:anchorId="18E3930E" wp14:editId="6D8D4192">
            <wp:extent cx="2018995" cy="869194"/>
            <wp:effectExtent l="0" t="0" r="635" b="762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19597" cy="869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2E3C" w:rsidRDefault="00C32E3C" w:rsidP="00C32E3C">
      <w:pPr>
        <w:pStyle w:val="af4"/>
        <w:jc w:val="center"/>
      </w:pPr>
      <w:r>
        <w:t xml:space="preserve">Рисунок </w:t>
      </w:r>
      <w:r w:rsidRPr="00C32E3C">
        <w:t>2.</w:t>
      </w:r>
      <w:r w:rsidR="003B3A46">
        <w:t>4</w:t>
      </w:r>
      <w:r>
        <w:t xml:space="preserve"> Диалог ввода парольной фразы при сравнении</w:t>
      </w:r>
    </w:p>
    <w:p w:rsidR="00104C32" w:rsidRPr="003D45B7" w:rsidRDefault="00104C32" w:rsidP="00104C32">
      <w:pPr>
        <w:ind w:left="70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, из пароля </w:t>
      </w:r>
      <w:r w:rsidRPr="00104C32">
        <w:rPr>
          <w:rFonts w:ascii="Times New Roman" w:hAnsi="Times New Roman" w:cs="Times New Roman"/>
          <w:sz w:val="28"/>
          <w:szCs w:val="28"/>
        </w:rPr>
        <w:t xml:space="preserve">“123” </w:t>
      </w:r>
      <w:r>
        <w:rPr>
          <w:rFonts w:ascii="Times New Roman" w:hAnsi="Times New Roman" w:cs="Times New Roman"/>
          <w:sz w:val="28"/>
          <w:szCs w:val="28"/>
        </w:rPr>
        <w:t xml:space="preserve">будет сгенерирован секретный ключ </w:t>
      </w:r>
      <w:r w:rsidR="003D45B7">
        <w:rPr>
          <w:rFonts w:ascii="Times New Roman" w:hAnsi="Times New Roman" w:cs="Times New Roman"/>
          <w:sz w:val="28"/>
          <w:szCs w:val="28"/>
        </w:rPr>
        <w:t xml:space="preserve">с </w:t>
      </w:r>
      <w:r w:rsidR="003D45B7">
        <w:rPr>
          <w:rFonts w:ascii="Times New Roman" w:hAnsi="Times New Roman" w:cs="Times New Roman"/>
          <w:sz w:val="28"/>
          <w:szCs w:val="28"/>
          <w:lang w:val="en-US"/>
        </w:rPr>
        <w:t>hex</w:t>
      </w:r>
      <w:r w:rsidR="003D45B7" w:rsidRPr="003D45B7">
        <w:rPr>
          <w:rFonts w:ascii="Times New Roman" w:hAnsi="Times New Roman" w:cs="Times New Roman"/>
          <w:sz w:val="28"/>
          <w:szCs w:val="28"/>
        </w:rPr>
        <w:t xml:space="preserve"> </w:t>
      </w:r>
      <w:r w:rsidR="003D45B7">
        <w:rPr>
          <w:rFonts w:ascii="Times New Roman" w:hAnsi="Times New Roman" w:cs="Times New Roman"/>
          <w:sz w:val="28"/>
          <w:szCs w:val="28"/>
        </w:rPr>
        <w:t xml:space="preserve">значением </w:t>
      </w:r>
      <w:r w:rsidRPr="00104C32">
        <w:rPr>
          <w:rFonts w:ascii="Times New Roman" w:hAnsi="Times New Roman" w:cs="Times New Roman"/>
          <w:sz w:val="26"/>
          <w:szCs w:val="26"/>
        </w:rPr>
        <w:t>"4a56c5d61a2bf080e4bb945b0b6cd8a98e8812749dbc104881e35c35e29202d1"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br/>
        <w:t>при использовании параметров хеширования (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104C32">
        <w:rPr>
          <w:rFonts w:ascii="Times New Roman" w:hAnsi="Times New Roman" w:cs="Times New Roman"/>
          <w:sz w:val="28"/>
          <w:szCs w:val="28"/>
        </w:rPr>
        <w:t xml:space="preserve">=256,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04C32">
        <w:rPr>
          <w:rFonts w:ascii="Times New Roman" w:hAnsi="Times New Roman" w:cs="Times New Roman"/>
          <w:sz w:val="28"/>
          <w:szCs w:val="28"/>
        </w:rPr>
        <w:t xml:space="preserve">=64,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04C32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default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104C32">
        <w:rPr>
          <w:rFonts w:ascii="Times New Roman" w:hAnsi="Times New Roman" w:cs="Times New Roman"/>
          <w:sz w:val="28"/>
          <w:szCs w:val="28"/>
        </w:rPr>
        <w:t>.</w:t>
      </w:r>
    </w:p>
    <w:p w:rsidR="003F1060" w:rsidRPr="00AD6CAB" w:rsidRDefault="00FF6A7C" w:rsidP="00AD6CAB">
      <w:pPr>
        <w:pStyle w:val="3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bookmarkStart w:id="16" w:name="_Toc498972740"/>
      <w:r w:rsidR="003F1060" w:rsidRPr="00AD6CAB">
        <w:rPr>
          <w:rFonts w:ascii="Times New Roman" w:hAnsi="Times New Roman" w:cs="Times New Roman"/>
          <w:sz w:val="28"/>
          <w:szCs w:val="28"/>
        </w:rPr>
        <w:t>2.1.4. Возможность сохранения результатов работы в программе.</w:t>
      </w:r>
      <w:bookmarkEnd w:id="16"/>
    </w:p>
    <w:p w:rsidR="00FF6A7C" w:rsidRDefault="00FF6A7C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3F1060" w:rsidRPr="00AD6CAB">
        <w:rPr>
          <w:rFonts w:ascii="Times New Roman" w:hAnsi="Times New Roman" w:cs="Times New Roman"/>
          <w:sz w:val="28"/>
          <w:szCs w:val="28"/>
        </w:rPr>
        <w:t xml:space="preserve">Данные функции располагаются во вкладке меню </w:t>
      </w:r>
      <w:r w:rsidR="003F1060" w:rsidRPr="00AD6CAB">
        <w:rPr>
          <w:rFonts w:ascii="Times New Roman" w:hAnsi="Times New Roman" w:cs="Times New Roman"/>
          <w:sz w:val="28"/>
          <w:szCs w:val="28"/>
          <w:lang w:val="en-US"/>
        </w:rPr>
        <w:t>File</w:t>
      </w:r>
      <w:r w:rsidR="003F1060" w:rsidRPr="00FF6A7C">
        <w:rPr>
          <w:rFonts w:ascii="Times New Roman" w:hAnsi="Times New Roman" w:cs="Times New Roman"/>
          <w:sz w:val="28"/>
          <w:szCs w:val="28"/>
        </w:rPr>
        <w:t>.</w:t>
      </w:r>
    </w:p>
    <w:p w:rsidR="00FF6A7C" w:rsidRPr="007D087F" w:rsidRDefault="003F1060" w:rsidP="00FF6A7C">
      <w:pPr>
        <w:keepNext/>
        <w:spacing w:line="240" w:lineRule="auto"/>
        <w:jc w:val="center"/>
        <w:rPr>
          <w:lang w:val="en-US"/>
        </w:rPr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3B167C" wp14:editId="58DA75CD">
            <wp:extent cx="1467563" cy="175564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839" cy="1755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060" w:rsidRPr="00F0271A" w:rsidRDefault="008005D0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2.</w:t>
      </w:r>
      <w:r w:rsidR="003B3A46">
        <w:t>5</w:t>
      </w:r>
      <w:r w:rsidR="00FF6A7C">
        <w:t xml:space="preserve"> Меню </w:t>
      </w:r>
      <w:r w:rsidR="00FF6A7C">
        <w:rPr>
          <w:lang w:val="en-US"/>
        </w:rPr>
        <w:t>File</w:t>
      </w:r>
    </w:p>
    <w:p w:rsidR="003F1060" w:rsidRPr="00AD6CAB" w:rsidRDefault="003F1060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С их помощью возможно:</w:t>
      </w:r>
    </w:p>
    <w:p w:rsidR="003F1060" w:rsidRPr="00AD6CAB" w:rsidRDefault="003F1060" w:rsidP="00AD6CAB">
      <w:pPr>
        <w:pStyle w:val="a9"/>
        <w:numPr>
          <w:ilvl w:val="0"/>
          <w:numId w:val="15"/>
        </w:numPr>
        <w:ind w:firstLine="0"/>
        <w:rPr>
          <w:szCs w:val="28"/>
        </w:rPr>
      </w:pPr>
      <w:r w:rsidRPr="00AD6CAB">
        <w:rPr>
          <w:szCs w:val="28"/>
        </w:rPr>
        <w:t xml:space="preserve">Сохранить отредактированное хеш-значение в </w:t>
      </w:r>
      <w:proofErr w:type="gramStart"/>
      <w:r w:rsidRPr="00AD6CAB">
        <w:rPr>
          <w:szCs w:val="28"/>
        </w:rPr>
        <w:t>файл</w:t>
      </w:r>
      <w:proofErr w:type="gramEnd"/>
      <w:r w:rsidRPr="00AD6CAB">
        <w:rPr>
          <w:szCs w:val="28"/>
        </w:rPr>
        <w:t xml:space="preserve"> из которого оно было загружено.</w:t>
      </w:r>
      <w:r w:rsidR="00C32E3C">
        <w:rPr>
          <w:szCs w:val="28"/>
        </w:rPr>
        <w:t xml:space="preserve"> Хеш-значение сохраняется </w:t>
      </w:r>
      <w:r w:rsidR="007A2067">
        <w:rPr>
          <w:szCs w:val="28"/>
        </w:rPr>
        <w:t>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 xml:space="preserve">виде текста </w:t>
      </w:r>
      <w:r w:rsidR="00C32E3C">
        <w:rPr>
          <w:szCs w:val="28"/>
        </w:rPr>
        <w:t xml:space="preserve">в кодировке </w:t>
      </w:r>
      <w:r w:rsidR="00C32E3C">
        <w:rPr>
          <w:szCs w:val="28"/>
          <w:lang w:val="en-US"/>
        </w:rPr>
        <w:t>UTF-8.</w:t>
      </w:r>
    </w:p>
    <w:p w:rsidR="003F1060" w:rsidRPr="00AD6CAB" w:rsidRDefault="003F1060" w:rsidP="00AD6CAB">
      <w:pPr>
        <w:pStyle w:val="a9"/>
        <w:numPr>
          <w:ilvl w:val="0"/>
          <w:numId w:val="15"/>
        </w:numPr>
        <w:ind w:firstLine="0"/>
        <w:rPr>
          <w:szCs w:val="28"/>
        </w:rPr>
      </w:pPr>
      <w:r w:rsidRPr="00AD6CAB">
        <w:rPr>
          <w:szCs w:val="28"/>
        </w:rPr>
        <w:t xml:space="preserve">Сохранить </w:t>
      </w:r>
      <w:proofErr w:type="gramStart"/>
      <w:r w:rsidRPr="00AD6CAB">
        <w:rPr>
          <w:szCs w:val="28"/>
        </w:rPr>
        <w:t>вычисленное</w:t>
      </w:r>
      <w:proofErr w:type="gramEnd"/>
      <w:r w:rsidRPr="00AD6CAB">
        <w:rPr>
          <w:szCs w:val="28"/>
        </w:rPr>
        <w:t xml:space="preserve"> хеш-значение в новый файл.</w:t>
      </w:r>
      <w:r w:rsidR="00C32E3C">
        <w:rPr>
          <w:szCs w:val="28"/>
        </w:rPr>
        <w:t xml:space="preserve"> Хеш-значение сохраняется 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>виде текста в</w:t>
      </w:r>
      <w:r w:rsidR="00C32E3C">
        <w:rPr>
          <w:szCs w:val="28"/>
        </w:rPr>
        <w:t xml:space="preserve"> кодировке </w:t>
      </w:r>
      <w:r w:rsidR="00C32E3C">
        <w:rPr>
          <w:szCs w:val="28"/>
          <w:lang w:val="en-US"/>
        </w:rPr>
        <w:t>UTF</w:t>
      </w:r>
      <w:r w:rsidR="00C32E3C" w:rsidRPr="00C32E3C">
        <w:rPr>
          <w:szCs w:val="28"/>
        </w:rPr>
        <w:t>-8.</w:t>
      </w:r>
    </w:p>
    <w:p w:rsidR="003F1060" w:rsidRPr="00AD6CAB" w:rsidRDefault="003F1060" w:rsidP="00AD6CAB">
      <w:pPr>
        <w:pStyle w:val="a9"/>
        <w:numPr>
          <w:ilvl w:val="0"/>
          <w:numId w:val="15"/>
        </w:numPr>
        <w:ind w:firstLine="0"/>
        <w:rPr>
          <w:szCs w:val="28"/>
        </w:rPr>
      </w:pPr>
      <w:r w:rsidRPr="00AD6CAB">
        <w:rPr>
          <w:szCs w:val="28"/>
        </w:rPr>
        <w:t>Сохранить введенный вручную пользователем ключ в файл</w:t>
      </w:r>
      <w:proofErr w:type="gramStart"/>
      <w:r w:rsidRPr="00AD6CAB">
        <w:rPr>
          <w:szCs w:val="28"/>
        </w:rPr>
        <w:t>.</w:t>
      </w:r>
      <w:proofErr w:type="gramEnd"/>
      <w:r w:rsidRPr="00AD6CAB">
        <w:rPr>
          <w:szCs w:val="28"/>
        </w:rPr>
        <w:t xml:space="preserve"> (</w:t>
      </w:r>
      <w:proofErr w:type="gramStart"/>
      <w:r w:rsidRPr="00AD6CAB">
        <w:rPr>
          <w:szCs w:val="28"/>
        </w:rPr>
        <w:t>д</w:t>
      </w:r>
      <w:proofErr w:type="gramEnd"/>
      <w:r w:rsidRPr="00AD6CAB">
        <w:rPr>
          <w:szCs w:val="28"/>
        </w:rPr>
        <w:t>анная опция не доступна для ключа загруженного из файла и для секретного ключа).</w:t>
      </w:r>
      <w:r w:rsidR="00104C32">
        <w:rPr>
          <w:szCs w:val="28"/>
        </w:rPr>
        <w:t xml:space="preserve"> Ключ сохраняется </w:t>
      </w:r>
      <w:r w:rsidR="007A2067">
        <w:rPr>
          <w:szCs w:val="28"/>
        </w:rPr>
        <w:t>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 xml:space="preserve">виде текста </w:t>
      </w:r>
      <w:r w:rsidR="00104C32">
        <w:rPr>
          <w:szCs w:val="28"/>
        </w:rPr>
        <w:t xml:space="preserve">в кодировке </w:t>
      </w:r>
      <w:r w:rsidR="00104C32">
        <w:rPr>
          <w:szCs w:val="28"/>
          <w:lang w:val="en-US"/>
        </w:rPr>
        <w:t>UTF-8.</w:t>
      </w:r>
    </w:p>
    <w:p w:rsidR="003F1060" w:rsidRPr="00AD6CAB" w:rsidRDefault="003F1060" w:rsidP="00AD6CAB">
      <w:pPr>
        <w:pStyle w:val="a9"/>
        <w:numPr>
          <w:ilvl w:val="0"/>
          <w:numId w:val="15"/>
        </w:numPr>
        <w:ind w:firstLine="0"/>
        <w:rPr>
          <w:szCs w:val="28"/>
        </w:rPr>
      </w:pPr>
      <w:r w:rsidRPr="00AD6CAB">
        <w:rPr>
          <w:szCs w:val="28"/>
        </w:rPr>
        <w:t>Сохранить введенное пользователем сообщение для хеширования в новый файл.</w:t>
      </w:r>
      <w:r w:rsidR="00104C32">
        <w:rPr>
          <w:szCs w:val="28"/>
        </w:rPr>
        <w:t xml:space="preserve"> Сообщение сохраняется </w:t>
      </w:r>
      <w:r w:rsidR="007A2067">
        <w:rPr>
          <w:szCs w:val="28"/>
        </w:rPr>
        <w:t>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 xml:space="preserve">виде текста </w:t>
      </w:r>
      <w:r w:rsidR="00104C32">
        <w:rPr>
          <w:szCs w:val="28"/>
        </w:rPr>
        <w:t xml:space="preserve">в кодировке </w:t>
      </w:r>
      <w:r w:rsidR="00104C32">
        <w:rPr>
          <w:szCs w:val="28"/>
          <w:lang w:val="en-US"/>
        </w:rPr>
        <w:t>UTF-8.</w:t>
      </w:r>
    </w:p>
    <w:p w:rsidR="003F1060" w:rsidRPr="00AD6CAB" w:rsidRDefault="003F1060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7" w:name="_Toc498972741"/>
      <w:r w:rsidRPr="00AD6CAB">
        <w:rPr>
          <w:rFonts w:ascii="Times New Roman" w:hAnsi="Times New Roman" w:cs="Times New Roman"/>
          <w:sz w:val="28"/>
          <w:szCs w:val="28"/>
        </w:rPr>
        <w:t>2.1.5. Настройки программы.</w:t>
      </w:r>
      <w:bookmarkEnd w:id="17"/>
    </w:p>
    <w:p w:rsidR="00FF6A7C" w:rsidRDefault="00422CC3" w:rsidP="00DE2F94">
      <w:pPr>
        <w:spacing w:line="240" w:lineRule="auto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Данные функции располагаются во вкладке меню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Edit</w:t>
      </w:r>
      <w:r w:rsidRPr="00AD6CAB">
        <w:rPr>
          <w:rFonts w:ascii="Times New Roman" w:hAnsi="Times New Roman" w:cs="Times New Roman"/>
          <w:sz w:val="28"/>
          <w:szCs w:val="28"/>
        </w:rPr>
        <w:t>.</w:t>
      </w:r>
    </w:p>
    <w:p w:rsidR="00FF6A7C" w:rsidRDefault="00422CC3" w:rsidP="00FF6A7C">
      <w:pPr>
        <w:keepNext/>
        <w:spacing w:line="240" w:lineRule="auto"/>
        <w:ind w:left="708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FE622BF" wp14:editId="4ACFDB18">
            <wp:extent cx="1975485" cy="1095375"/>
            <wp:effectExtent l="0" t="0" r="571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060" w:rsidRPr="00F0271A" w:rsidRDefault="00FF6A7C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Pr="00FF6A7C">
        <w:t>2</w:t>
      </w:r>
      <w:r w:rsidR="008005D0">
        <w:t>.</w:t>
      </w:r>
      <w:r w:rsidR="003B3A46">
        <w:t>6</w:t>
      </w:r>
      <w:r w:rsidRPr="00F0271A">
        <w:t xml:space="preserve"> </w:t>
      </w:r>
      <w:r>
        <w:t xml:space="preserve">Меню </w:t>
      </w:r>
      <w:r>
        <w:rPr>
          <w:lang w:val="en-US"/>
        </w:rPr>
        <w:t>Edit</w:t>
      </w:r>
    </w:p>
    <w:p w:rsidR="00422CC3" w:rsidRPr="00AD6CAB" w:rsidRDefault="00422CC3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С их помощью можно:</w:t>
      </w:r>
    </w:p>
    <w:p w:rsidR="00570B88" w:rsidRPr="00570B88" w:rsidRDefault="00422CC3" w:rsidP="00AD6CAB">
      <w:pPr>
        <w:pStyle w:val="a9"/>
        <w:numPr>
          <w:ilvl w:val="0"/>
          <w:numId w:val="16"/>
        </w:numPr>
        <w:ind w:firstLine="0"/>
        <w:rPr>
          <w:szCs w:val="28"/>
        </w:rPr>
      </w:pPr>
      <w:r w:rsidRPr="00AD6CAB">
        <w:rPr>
          <w:szCs w:val="28"/>
        </w:rPr>
        <w:t>Задать дополнительные параметры функции хеширования.</w:t>
      </w:r>
    </w:p>
    <w:p w:rsidR="00570B88" w:rsidRDefault="00422CC3" w:rsidP="00570B88">
      <w:pPr>
        <w:pStyle w:val="a9"/>
        <w:keepNext/>
        <w:jc w:val="center"/>
      </w:pPr>
      <w:r w:rsidRPr="00AD6CAB">
        <w:rPr>
          <w:noProof/>
          <w:szCs w:val="28"/>
        </w:rPr>
        <w:drawing>
          <wp:inline distT="0" distB="0" distL="0" distR="0" wp14:anchorId="2314FC2A" wp14:editId="771AA5EE">
            <wp:extent cx="1871932" cy="2190171"/>
            <wp:effectExtent l="0" t="0" r="0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772" cy="2191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CC3" w:rsidRPr="00570B88" w:rsidRDefault="00570B88" w:rsidP="00570B88">
      <w:pPr>
        <w:pStyle w:val="af4"/>
        <w:jc w:val="center"/>
        <w:rPr>
          <w:szCs w:val="28"/>
        </w:rPr>
      </w:pPr>
      <w:r>
        <w:t xml:space="preserve">Рисунок </w:t>
      </w:r>
      <w:r w:rsidR="008005D0">
        <w:t>2.</w:t>
      </w:r>
      <w:r w:rsidR="003B3A46">
        <w:t>7</w:t>
      </w:r>
      <w:r w:rsidRPr="008005D0">
        <w:t xml:space="preserve"> </w:t>
      </w:r>
      <w:r>
        <w:t>Настройки алгоритма</w:t>
      </w:r>
    </w:p>
    <w:p w:rsidR="00570B88" w:rsidRPr="00570B88" w:rsidRDefault="00422CC3" w:rsidP="00AD6CAB">
      <w:pPr>
        <w:pStyle w:val="a9"/>
        <w:numPr>
          <w:ilvl w:val="0"/>
          <w:numId w:val="16"/>
        </w:numPr>
        <w:ind w:firstLine="0"/>
        <w:rPr>
          <w:szCs w:val="28"/>
        </w:rPr>
      </w:pPr>
      <w:r w:rsidRPr="00AD6CAB">
        <w:rPr>
          <w:szCs w:val="28"/>
        </w:rPr>
        <w:t>Задать ограничения на сложность пароля, на основе которого генерируется секретный ключ.</w:t>
      </w:r>
    </w:p>
    <w:p w:rsidR="00570B88" w:rsidRDefault="00422CC3" w:rsidP="00570B88">
      <w:pPr>
        <w:pStyle w:val="a9"/>
        <w:keepNext/>
        <w:jc w:val="center"/>
      </w:pPr>
      <w:r w:rsidRPr="00AD6CAB">
        <w:rPr>
          <w:noProof/>
          <w:szCs w:val="28"/>
        </w:rPr>
        <w:drawing>
          <wp:inline distT="0" distB="0" distL="0" distR="0" wp14:anchorId="545C9106" wp14:editId="7E346CDE">
            <wp:extent cx="2122170" cy="2432685"/>
            <wp:effectExtent l="0" t="0" r="0" b="571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243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CC3" w:rsidRDefault="008005D0" w:rsidP="00570B88">
      <w:pPr>
        <w:pStyle w:val="af4"/>
        <w:jc w:val="center"/>
        <w:rPr>
          <w:szCs w:val="28"/>
        </w:rPr>
      </w:pPr>
      <w:r>
        <w:t>Рисунок 2.</w:t>
      </w:r>
      <w:r w:rsidR="003B3A46">
        <w:t>8</w:t>
      </w:r>
      <w:r w:rsidR="00570B88">
        <w:t xml:space="preserve"> Настройки пароля</w:t>
      </w:r>
    </w:p>
    <w:p w:rsidR="00DE2F94" w:rsidRDefault="00DE2F94" w:rsidP="00DE2F94">
      <w:pPr>
        <w:pStyle w:val="a9"/>
        <w:rPr>
          <w:szCs w:val="28"/>
        </w:rPr>
      </w:pPr>
    </w:p>
    <w:p w:rsidR="00570B88" w:rsidRDefault="00570B88" w:rsidP="00DE2F94">
      <w:pPr>
        <w:pStyle w:val="a9"/>
        <w:rPr>
          <w:szCs w:val="28"/>
        </w:rPr>
      </w:pPr>
    </w:p>
    <w:p w:rsidR="00570B88" w:rsidRPr="00AD6CAB" w:rsidRDefault="00570B88" w:rsidP="00DE2F94">
      <w:pPr>
        <w:pStyle w:val="a9"/>
        <w:rPr>
          <w:szCs w:val="28"/>
        </w:rPr>
      </w:pPr>
    </w:p>
    <w:p w:rsidR="00422CC3" w:rsidRPr="00AD6CAB" w:rsidRDefault="00422CC3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8" w:name="_Toc498972742"/>
      <w:r w:rsidRPr="00AD6CAB">
        <w:rPr>
          <w:rFonts w:ascii="Times New Roman" w:hAnsi="Times New Roman" w:cs="Times New Roman"/>
          <w:sz w:val="28"/>
          <w:szCs w:val="28"/>
        </w:rPr>
        <w:t>2.1.6. Окно справки.</w:t>
      </w:r>
      <w:bookmarkEnd w:id="18"/>
    </w:p>
    <w:p w:rsidR="00570B88" w:rsidRDefault="00422CC3" w:rsidP="00DE2F94">
      <w:pPr>
        <w:spacing w:line="240" w:lineRule="auto"/>
        <w:ind w:left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Попасть в него можно через пункт меню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Help</w:t>
      </w:r>
      <w:r w:rsidRPr="00AD6CAB">
        <w:rPr>
          <w:rFonts w:ascii="Times New Roman" w:hAnsi="Times New Roman" w:cs="Times New Roman"/>
          <w:sz w:val="28"/>
          <w:szCs w:val="28"/>
        </w:rPr>
        <w:t>.</w:t>
      </w:r>
    </w:p>
    <w:p w:rsidR="00570B88" w:rsidRDefault="00422CC3" w:rsidP="00570B88">
      <w:pPr>
        <w:keepNext/>
        <w:spacing w:line="240" w:lineRule="auto"/>
        <w:ind w:left="708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C416ABF" wp14:editId="34A90305">
            <wp:extent cx="2087880" cy="923290"/>
            <wp:effectExtent l="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F94" w:rsidRPr="00F0271A" w:rsidRDefault="008005D0" w:rsidP="00570B88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2.</w:t>
      </w:r>
      <w:r w:rsidR="003B3A46">
        <w:t>9</w:t>
      </w:r>
      <w:r w:rsidR="00570B88">
        <w:t xml:space="preserve"> Меню </w:t>
      </w:r>
      <w:r w:rsidR="00570B88">
        <w:rPr>
          <w:lang w:val="en-US"/>
        </w:rPr>
        <w:t>Help</w:t>
      </w:r>
    </w:p>
    <w:p w:rsidR="00570B88" w:rsidRPr="00F0271A" w:rsidRDefault="00AD6CAB" w:rsidP="00570B88">
      <w:pPr>
        <w:spacing w:line="240" w:lineRule="auto"/>
        <w:ind w:left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ем содержится сведени</w:t>
      </w:r>
      <w:r w:rsidR="00422CC3" w:rsidRPr="00AD6CAB">
        <w:rPr>
          <w:rFonts w:ascii="Times New Roman" w:hAnsi="Times New Roman" w:cs="Times New Roman"/>
          <w:sz w:val="28"/>
          <w:szCs w:val="28"/>
        </w:rPr>
        <w:t>я о программе.</w:t>
      </w:r>
    </w:p>
    <w:p w:rsidR="00570B88" w:rsidRDefault="00A921AA" w:rsidP="00570B88">
      <w:pPr>
        <w:keepNext/>
        <w:spacing w:line="240" w:lineRule="auto"/>
        <w:ind w:left="708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2E5A44B" wp14:editId="4EDCA40B">
            <wp:extent cx="3252158" cy="2329022"/>
            <wp:effectExtent l="0" t="0" r="571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2469" cy="232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B88" w:rsidRPr="00F0271A" w:rsidRDefault="00570B88" w:rsidP="00570B88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="008005D0">
        <w:t>2.</w:t>
      </w:r>
      <w:r w:rsidR="003B3A46">
        <w:t>10</w:t>
      </w:r>
      <w:r w:rsidRPr="00F0271A">
        <w:t xml:space="preserve"> </w:t>
      </w:r>
      <w:r>
        <w:t xml:space="preserve">Окно </w:t>
      </w:r>
      <w:r>
        <w:rPr>
          <w:lang w:val="en-US"/>
        </w:rPr>
        <w:t>About</w:t>
      </w:r>
    </w:p>
    <w:p w:rsidR="00DE2F94" w:rsidRPr="00AD6CAB" w:rsidRDefault="00DE2F94" w:rsidP="00DE2F94">
      <w:pPr>
        <w:spacing w:line="240" w:lineRule="auto"/>
        <w:ind w:left="708"/>
        <w:rPr>
          <w:rFonts w:ascii="Times New Roman" w:hAnsi="Times New Roman" w:cs="Times New Roman"/>
          <w:sz w:val="28"/>
          <w:szCs w:val="28"/>
        </w:rPr>
      </w:pPr>
    </w:p>
    <w:p w:rsidR="00AD6CAB" w:rsidRPr="009E4554" w:rsidRDefault="00422CC3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28"/>
        </w:rPr>
      </w:pPr>
      <w:bookmarkStart w:id="19" w:name="_Toc498972743"/>
      <w:r w:rsidRPr="009E4554">
        <w:rPr>
          <w:rFonts w:ascii="Times New Roman" w:hAnsi="Times New Roman" w:cs="Times New Roman"/>
          <w:sz w:val="32"/>
          <w:szCs w:val="28"/>
        </w:rPr>
        <w:t>2.2. Результаты проектирования алгоритма шифрования.</w:t>
      </w:r>
      <w:bookmarkEnd w:id="19"/>
    </w:p>
    <w:p w:rsidR="00AD6CAB" w:rsidRDefault="002061EF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Алгоритм шифрования реализован наивным образом, именуемым разработчиками как layer-by-layer mode of operation [1, с. 47].</w:t>
      </w:r>
    </w:p>
    <w:p w:rsidR="00AD6CAB" w:rsidRDefault="00E3523A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В проекте весь код ответственный за вычисление хеш-значения вынесен в отдельный класс под названием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6.</w:t>
      </w:r>
    </w:p>
    <w:p w:rsidR="00AD6CAB" w:rsidRDefault="00E3523A" w:rsidP="00AD6CAB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Основные параметры алгоритма задаются при вызове конструктора класса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6.</w:t>
      </w:r>
    </w:p>
    <w:p w:rsidR="00AD6CAB" w:rsidRDefault="00E3523A" w:rsidP="00AD6CAB">
      <w:pPr>
        <w:spacing w:line="24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При этом класс реализует следующие методы для считывания файла и ключа: 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>readMessageFile, readMessageString, readKeyFile, readKeyString. Необходимо явно вызвать пару из этих методов в зависимости от поданного пользователем значения ключа и файла, перед запуском вычисления хеш-значения.</w:t>
      </w:r>
    </w:p>
    <w:p w:rsidR="00AD6CAB" w:rsidRDefault="00E3523A" w:rsidP="00AD6CAB">
      <w:pPr>
        <w:spacing w:line="240" w:lineRule="auto"/>
        <w:ind w:firstLine="708"/>
        <w:rPr>
          <w:rFonts w:ascii="Times New Roman" w:hAnsi="Times New Roman" w:cs="Times New Roman"/>
          <w:color w:val="000000"/>
          <w:sz w:val="28"/>
          <w:szCs w:val="28"/>
        </w:rPr>
      </w:pP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Непосредственный запуск вычисления хеш-значения реализован в методе Hash, который внутри оперирует методами ModeOfOperation, </w:t>
      </w:r>
      <w:r w:rsidRPr="00AD6CAB">
        <w:rPr>
          <w:rFonts w:ascii="Times New Roman" w:hAnsi="Times New Roman" w:cs="Times New Roman"/>
          <w:color w:val="000000"/>
          <w:sz w:val="28"/>
          <w:szCs w:val="28"/>
          <w:lang w:val="en-US"/>
        </w:rPr>
        <w:t>PAR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AD6CAB">
        <w:rPr>
          <w:rFonts w:ascii="Times New Roman" w:hAnsi="Times New Roman" w:cs="Times New Roman"/>
          <w:color w:val="000000"/>
          <w:sz w:val="28"/>
          <w:szCs w:val="28"/>
          <w:lang w:val="en-US"/>
        </w:rPr>
        <w:t>SEQ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AD6CAB">
        <w:rPr>
          <w:rFonts w:ascii="Times New Roman" w:hAnsi="Times New Roman" w:cs="Times New Roman"/>
          <w:color w:val="000000"/>
          <w:sz w:val="28"/>
          <w:szCs w:val="28"/>
          <w:lang w:val="en-US"/>
        </w:rPr>
        <w:t>Compress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 в соответствии с описанием алгоритма из главы 1.</w:t>
      </w:r>
    </w:p>
    <w:p w:rsidR="00E3523A" w:rsidRPr="00AD6CAB" w:rsidRDefault="0019797A" w:rsidP="00AD6CAB">
      <w:pPr>
        <w:spacing w:line="240" w:lineRule="auto"/>
        <w:ind w:firstLine="708"/>
        <w:rPr>
          <w:rFonts w:ascii="Times New Roman" w:hAnsi="Times New Roman" w:cs="Times New Roman"/>
          <w:color w:val="2A2A2A"/>
          <w:sz w:val="28"/>
          <w:szCs w:val="28"/>
        </w:rPr>
      </w:pP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Сам алгоритм хеширования запускается в асинхронном потоке реализуемым системным классом </w:t>
      </w:r>
      <w:r w:rsidRPr="00AD6CAB">
        <w:rPr>
          <w:rFonts w:ascii="Times New Roman" w:hAnsi="Times New Roman" w:cs="Times New Roman"/>
          <w:color w:val="2A2A2A"/>
          <w:sz w:val="28"/>
          <w:szCs w:val="28"/>
        </w:rPr>
        <w:t xml:space="preserve">BackgroundWorker. Это позволило добавить в </w:t>
      </w:r>
      <w:r w:rsidRPr="00AD6CAB">
        <w:rPr>
          <w:rFonts w:ascii="Times New Roman" w:hAnsi="Times New Roman" w:cs="Times New Roman"/>
          <w:color w:val="2A2A2A"/>
          <w:sz w:val="28"/>
          <w:szCs w:val="28"/>
        </w:rPr>
        <w:lastRenderedPageBreak/>
        <w:t>основное окно динамический индикатор</w:t>
      </w:r>
      <w:r w:rsidR="00570B88" w:rsidRPr="00570B88">
        <w:rPr>
          <w:rFonts w:ascii="Times New Roman" w:hAnsi="Times New Roman" w:cs="Times New Roman"/>
          <w:color w:val="2A2A2A"/>
          <w:sz w:val="28"/>
          <w:szCs w:val="28"/>
        </w:rPr>
        <w:t>,</w:t>
      </w:r>
      <w:r w:rsidRPr="00AD6CAB">
        <w:rPr>
          <w:rFonts w:ascii="Times New Roman" w:hAnsi="Times New Roman" w:cs="Times New Roman"/>
          <w:color w:val="2A2A2A"/>
          <w:sz w:val="28"/>
          <w:szCs w:val="28"/>
        </w:rPr>
        <w:t xml:space="preserve"> показывающий процесс вычисления хеш-значения, и оставить отзывчивость интерфейса во время работы алгоритма.</w:t>
      </w:r>
    </w:p>
    <w:p w:rsidR="00DA7BDB" w:rsidRPr="00F0271A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</w:rPr>
      </w:pPr>
      <w:bookmarkStart w:id="20" w:name="_Toc498972744"/>
      <w:r w:rsidRPr="009E4554">
        <w:rPr>
          <w:rFonts w:ascii="Times New Roman" w:hAnsi="Times New Roman" w:cs="Times New Roman"/>
          <w:sz w:val="36"/>
        </w:rPr>
        <w:t>Глава 3. Результаты тестирования разработанной программы.</w:t>
      </w:r>
      <w:bookmarkEnd w:id="20"/>
    </w:p>
    <w:p w:rsidR="00585E55" w:rsidRPr="003D45B7" w:rsidRDefault="008A08FE" w:rsidP="004317C9">
      <w:pPr>
        <w:rPr>
          <w:rFonts w:ascii="Times New Roman" w:hAnsi="Times New Roman" w:cs="Times New Roman"/>
          <w:sz w:val="28"/>
          <w:szCs w:val="28"/>
        </w:rPr>
      </w:pPr>
      <w:r w:rsidRPr="008005D0">
        <w:rPr>
          <w:rFonts w:ascii="Times New Roman" w:hAnsi="Times New Roman" w:cs="Times New Roman"/>
          <w:sz w:val="28"/>
          <w:szCs w:val="28"/>
        </w:rPr>
        <w:tab/>
      </w:r>
      <w:r w:rsidR="00585E55">
        <w:rPr>
          <w:rFonts w:ascii="Times New Roman" w:hAnsi="Times New Roman" w:cs="Times New Roman"/>
          <w:sz w:val="28"/>
          <w:szCs w:val="28"/>
        </w:rPr>
        <w:t xml:space="preserve">Программа разрабатывалась и отлаживалась на языке программирования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#, </w:t>
      </w:r>
      <w:r w:rsidR="00585E55">
        <w:rPr>
          <w:rFonts w:ascii="Times New Roman" w:hAnsi="Times New Roman" w:cs="Times New Roman"/>
          <w:sz w:val="28"/>
          <w:szCs w:val="28"/>
        </w:rPr>
        <w:t xml:space="preserve">ориентированного на </w:t>
      </w:r>
      <w:r w:rsidR="00585E55" w:rsidRPr="00585E55">
        <w:rPr>
          <w:rFonts w:ascii="Times New Roman" w:hAnsi="Times New Roman" w:cs="Times New Roman"/>
          <w:sz w:val="28"/>
          <w:szCs w:val="28"/>
        </w:rPr>
        <w:t>.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NET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Framework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3.5 </w:t>
      </w:r>
      <w:r w:rsidR="00585E55">
        <w:rPr>
          <w:rFonts w:ascii="Times New Roman" w:hAnsi="Times New Roman" w:cs="Times New Roman"/>
          <w:sz w:val="28"/>
          <w:szCs w:val="28"/>
        </w:rPr>
        <w:t xml:space="preserve">в среде программирования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Microsoft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Studio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2015.</w:t>
      </w:r>
    </w:p>
    <w:p w:rsidR="008A08FE" w:rsidRDefault="008A08F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авним работу программы с авторской реализацией алгоритма </w:t>
      </w:r>
      <w:r w:rsidRPr="008A08FE">
        <w:rPr>
          <w:rFonts w:ascii="Times New Roman" w:hAnsi="Times New Roman" w:cs="Times New Roman"/>
          <w:sz w:val="28"/>
          <w:szCs w:val="28"/>
        </w:rPr>
        <w:t xml:space="preserve">[5] </w:t>
      </w:r>
      <w:r>
        <w:rPr>
          <w:rFonts w:ascii="Times New Roman" w:hAnsi="Times New Roman" w:cs="Times New Roman"/>
          <w:sz w:val="28"/>
          <w:szCs w:val="28"/>
        </w:rPr>
        <w:t xml:space="preserve">на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мера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редложенных в </w:t>
      </w:r>
      <w:r w:rsidRPr="004317C9">
        <w:rPr>
          <w:rFonts w:ascii="Times New Roman" w:hAnsi="Times New Roman" w:cs="Times New Roman"/>
          <w:sz w:val="28"/>
          <w:szCs w:val="28"/>
        </w:rPr>
        <w:t xml:space="preserve">[1, </w:t>
      </w:r>
      <w:r>
        <w:rPr>
          <w:rFonts w:ascii="Times New Roman" w:hAnsi="Times New Roman" w:cs="Times New Roman"/>
          <w:sz w:val="28"/>
          <w:szCs w:val="28"/>
        </w:rPr>
        <w:t>с. 202</w:t>
      </w:r>
      <w:r w:rsidRPr="004317C9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A08FE" w:rsidRDefault="008A08FE" w:rsidP="004317C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8A08FE">
        <w:rPr>
          <w:rFonts w:ascii="Times New Roman" w:hAnsi="Times New Roman" w:cs="Times New Roman"/>
          <w:b/>
          <w:sz w:val="28"/>
          <w:szCs w:val="28"/>
        </w:rPr>
        <w:t>Пример 1</w:t>
      </w:r>
    </w:p>
    <w:p w:rsidR="008A08FE" w:rsidRPr="008A08FE" w:rsidRDefault="008A08F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Хеширование сообщения </w:t>
      </w:r>
      <w:r w:rsidRPr="008A08FE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abc</w:t>
      </w:r>
      <w:r w:rsidRPr="008A08FE">
        <w:rPr>
          <w:rFonts w:ascii="Times New Roman" w:hAnsi="Times New Roman" w:cs="Times New Roman"/>
          <w:sz w:val="28"/>
          <w:szCs w:val="28"/>
        </w:rPr>
        <w:t xml:space="preserve">” </w:t>
      </w:r>
      <w:r>
        <w:rPr>
          <w:rFonts w:ascii="Times New Roman" w:hAnsi="Times New Roman" w:cs="Times New Roman"/>
          <w:sz w:val="28"/>
          <w:szCs w:val="28"/>
        </w:rPr>
        <w:t>с использованием 5 раундов</w:t>
      </w:r>
      <w:r>
        <w:rPr>
          <w:rFonts w:ascii="Times New Roman" w:hAnsi="Times New Roman" w:cs="Times New Roman"/>
          <w:sz w:val="28"/>
          <w:szCs w:val="28"/>
        </w:rPr>
        <w:br/>
        <w:t>Результат авторской реализации:</w:t>
      </w:r>
    </w:p>
    <w:p w:rsidR="00E8300C" w:rsidRDefault="008A08FE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18E08D3" wp14:editId="40F53D6D">
            <wp:extent cx="6115050" cy="7620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08FE" w:rsidRDefault="00E8300C" w:rsidP="00E8300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="003B3A46">
        <w:t>3</w:t>
      </w:r>
      <w:r w:rsidR="00280D89">
        <w:t>.1 Пример 1 - Авторская реализация</w:t>
      </w:r>
    </w:p>
    <w:p w:rsidR="008A08FE" w:rsidRDefault="008A08F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:</w:t>
      </w:r>
    </w:p>
    <w:p w:rsidR="00280D89" w:rsidRDefault="008A08FE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235ED14" wp14:editId="39D4E405">
            <wp:extent cx="4476750" cy="34385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346" cy="3443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450" w:rsidRPr="00D308F8" w:rsidRDefault="00280D89" w:rsidP="00ED554B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2 Пример 1 - Результат программы</w:t>
      </w:r>
    </w:p>
    <w:p w:rsidR="008A08FE" w:rsidRDefault="008A08FE" w:rsidP="008A08F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мер 2</w:t>
      </w:r>
    </w:p>
    <w:p w:rsidR="008A08FE" w:rsidRDefault="00D14F37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Хеширование сообщения представимого в 16-ричной 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. в виде </w:t>
      </w:r>
      <w:r w:rsidR="00C54E70">
        <w:rPr>
          <w:rFonts w:ascii="Times New Roman" w:hAnsi="Times New Roman" w:cs="Times New Roman"/>
          <w:sz w:val="28"/>
          <w:szCs w:val="28"/>
        </w:rPr>
        <w:t xml:space="preserve">последовательности </w:t>
      </w:r>
      <w:r w:rsidRPr="00D14F37">
        <w:rPr>
          <w:rFonts w:ascii="Times New Roman" w:hAnsi="Times New Roman" w:cs="Times New Roman"/>
          <w:sz w:val="28"/>
          <w:szCs w:val="28"/>
        </w:rPr>
        <w:t>“11223344556677112233...”</w:t>
      </w:r>
      <w:r w:rsidR="00C54E70">
        <w:rPr>
          <w:rFonts w:ascii="Times New Roman" w:hAnsi="Times New Roman" w:cs="Times New Roman"/>
          <w:sz w:val="28"/>
          <w:szCs w:val="28"/>
        </w:rPr>
        <w:t xml:space="preserve"> длиной 600 символов</w:t>
      </w:r>
      <w:r>
        <w:rPr>
          <w:rFonts w:ascii="Times New Roman" w:hAnsi="Times New Roman" w:cs="Times New Roman"/>
          <w:sz w:val="28"/>
          <w:szCs w:val="28"/>
        </w:rPr>
        <w:t xml:space="preserve">, с ключем </w:t>
      </w:r>
      <w:r w:rsidRPr="00D14F37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abcde</w:t>
      </w:r>
      <w:r w:rsidRPr="00D14F37">
        <w:rPr>
          <w:rFonts w:ascii="Times New Roman" w:hAnsi="Times New Roman" w:cs="Times New Roman"/>
          <w:sz w:val="28"/>
          <w:szCs w:val="28"/>
        </w:rPr>
        <w:t xml:space="preserve">12345”, </w:t>
      </w:r>
      <w:r>
        <w:rPr>
          <w:rFonts w:ascii="Times New Roman" w:hAnsi="Times New Roman" w:cs="Times New Roman"/>
          <w:sz w:val="28"/>
          <w:szCs w:val="28"/>
        </w:rPr>
        <w:t xml:space="preserve"> размером хеш-значения в 224бита, и использованием 5ти раундов вычисления.</w:t>
      </w:r>
    </w:p>
    <w:p w:rsidR="00C54E70" w:rsidRDefault="00C54E70" w:rsidP="00C54E70">
      <w:pPr>
        <w:keepNext/>
      </w:pPr>
      <w:r>
        <w:rPr>
          <w:rFonts w:ascii="Times New Roman" w:hAnsi="Times New Roman" w:cs="Times New Roman"/>
          <w:sz w:val="28"/>
          <w:szCs w:val="28"/>
        </w:rPr>
        <w:t>Структура сообщения:</w:t>
      </w:r>
      <w:r>
        <w:rPr>
          <w:rFonts w:ascii="Times New Roman" w:hAnsi="Times New Roman" w:cs="Times New Roman"/>
          <w:sz w:val="28"/>
          <w:szCs w:val="28"/>
        </w:rPr>
        <w:br/>
      </w:r>
      <w:r>
        <w:rPr>
          <w:noProof/>
          <w:lang w:eastAsia="ru-RU"/>
        </w:rPr>
        <w:drawing>
          <wp:inline distT="0" distB="0" distL="0" distR="0" wp14:anchorId="50D2DA8A" wp14:editId="4416C4FD">
            <wp:extent cx="5340096" cy="112655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355165" cy="1129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4E70" w:rsidRDefault="00C54E70" w:rsidP="00C54E70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3 Пример 2 - Структура сообщения</w:t>
      </w:r>
    </w:p>
    <w:p w:rsidR="00D14F37" w:rsidRDefault="00D14F37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авторской реализации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331A0F0" wp14:editId="61F7EEDA">
            <wp:extent cx="4367174" cy="986355"/>
            <wp:effectExtent l="0" t="0" r="0" b="444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255" cy="99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F37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4</w:t>
      </w:r>
      <w:r w:rsidR="00280D89">
        <w:t xml:space="preserve"> Пример 2 - Авторская реализация</w:t>
      </w:r>
    </w:p>
    <w:p w:rsidR="00D14F37" w:rsidRDefault="00D14F37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413EE1B" wp14:editId="4BA26324">
            <wp:extent cx="3761579" cy="3233318"/>
            <wp:effectExtent l="0" t="0" r="0" b="571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2871" cy="3243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F37" w:rsidRPr="00D14F37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5</w:t>
      </w:r>
      <w:r w:rsidR="00280D89">
        <w:t xml:space="preserve"> Пример 2 - Результат программы</w:t>
      </w:r>
    </w:p>
    <w:p w:rsidR="00D14F37" w:rsidRPr="00D14F37" w:rsidRDefault="00D14F37" w:rsidP="00D14F3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мер </w:t>
      </w:r>
      <w:r w:rsidRPr="00D14F37">
        <w:rPr>
          <w:rFonts w:ascii="Times New Roman" w:hAnsi="Times New Roman" w:cs="Times New Roman"/>
          <w:b/>
          <w:sz w:val="28"/>
          <w:szCs w:val="28"/>
        </w:rPr>
        <w:t>3</w:t>
      </w:r>
    </w:p>
    <w:p w:rsidR="00D14F37" w:rsidRPr="00D14F37" w:rsidRDefault="00585E55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Хеширование </w:t>
      </w:r>
      <w:r w:rsidRPr="00585E55">
        <w:rPr>
          <w:rFonts w:ascii="Times New Roman" w:hAnsi="Times New Roman" w:cs="Times New Roman"/>
          <w:sz w:val="28"/>
          <w:szCs w:val="28"/>
        </w:rPr>
        <w:t>8</w:t>
      </w:r>
      <w:r w:rsidR="00D14F37" w:rsidRPr="00D14F37">
        <w:rPr>
          <w:rFonts w:ascii="Times New Roman" w:hAnsi="Times New Roman" w:cs="Times New Roman"/>
          <w:sz w:val="28"/>
          <w:szCs w:val="28"/>
        </w:rPr>
        <w:t>00</w:t>
      </w:r>
      <w:r w:rsidR="00D14F37">
        <w:rPr>
          <w:rFonts w:ascii="Times New Roman" w:hAnsi="Times New Roman" w:cs="Times New Roman"/>
          <w:sz w:val="28"/>
          <w:szCs w:val="28"/>
        </w:rPr>
        <w:t xml:space="preserve"> символьного  сообщения той же структуры, что и во втором примере, в последовательном режиме (</w:t>
      </w:r>
      <w:r w:rsidR="00D14F37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D14F37" w:rsidRPr="00D14F37">
        <w:rPr>
          <w:rFonts w:ascii="Times New Roman" w:hAnsi="Times New Roman" w:cs="Times New Roman"/>
          <w:sz w:val="28"/>
          <w:szCs w:val="28"/>
        </w:rPr>
        <w:t>=0)</w:t>
      </w:r>
    </w:p>
    <w:p w:rsidR="00D14F37" w:rsidRDefault="00D14F37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авторской реализации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44312A7" wp14:editId="0C2F632B">
            <wp:extent cx="6115050" cy="9525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F37" w:rsidRPr="00280D89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6</w:t>
      </w:r>
      <w:r w:rsidR="00280D89">
        <w:t xml:space="preserve"> Пример 3 - Авторская реализация</w:t>
      </w:r>
    </w:p>
    <w:p w:rsidR="00D14F37" w:rsidRDefault="00D14F37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D95149D" wp14:editId="3B44A985">
            <wp:extent cx="4257675" cy="3904239"/>
            <wp:effectExtent l="0" t="0" r="0" b="127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3904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0D89" w:rsidRPr="00D14F37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7</w:t>
      </w:r>
      <w:r w:rsidR="00280D89">
        <w:t xml:space="preserve"> Пример 3 - Результат программы</w:t>
      </w:r>
    </w:p>
    <w:p w:rsidR="00D14F37" w:rsidRDefault="00D14F37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</w:p>
    <w:p w:rsidR="0034673E" w:rsidRDefault="0034673E" w:rsidP="004317C9">
      <w:pPr>
        <w:rPr>
          <w:rFonts w:ascii="Times New Roman" w:hAnsi="Times New Roman" w:cs="Times New Roman"/>
          <w:b/>
          <w:sz w:val="28"/>
          <w:szCs w:val="28"/>
        </w:rPr>
      </w:pPr>
      <w:r w:rsidRPr="0034673E">
        <w:rPr>
          <w:rFonts w:ascii="Times New Roman" w:hAnsi="Times New Roman" w:cs="Times New Roman"/>
          <w:b/>
          <w:sz w:val="28"/>
          <w:szCs w:val="28"/>
        </w:rPr>
        <w:t>Тестирование сравнения хеш-значения</w:t>
      </w:r>
    </w:p>
    <w:p w:rsidR="00280D89" w:rsidRDefault="0034673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Загрузим в программу файл из второго примера, сгенерируем ключ на основе пароля </w:t>
      </w:r>
      <w:r w:rsidRPr="0034673E">
        <w:rPr>
          <w:rFonts w:ascii="Times New Roman" w:hAnsi="Times New Roman" w:cs="Times New Roman"/>
          <w:sz w:val="28"/>
          <w:szCs w:val="28"/>
        </w:rPr>
        <w:t xml:space="preserve">“123”, </w:t>
      </w:r>
      <w:r>
        <w:rPr>
          <w:rFonts w:ascii="Times New Roman" w:hAnsi="Times New Roman" w:cs="Times New Roman"/>
          <w:sz w:val="28"/>
          <w:szCs w:val="28"/>
        </w:rPr>
        <w:t xml:space="preserve">выставим </w:t>
      </w:r>
      <w:r w:rsidR="00605939">
        <w:rPr>
          <w:rFonts w:ascii="Times New Roman" w:hAnsi="Times New Roman" w:cs="Times New Roman"/>
          <w:sz w:val="28"/>
          <w:szCs w:val="28"/>
        </w:rPr>
        <w:t>в параметра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хеш функци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9497E">
        <w:rPr>
          <w:rFonts w:ascii="Times New Roman" w:hAnsi="Times New Roman" w:cs="Times New Roman"/>
          <w:sz w:val="28"/>
          <w:szCs w:val="28"/>
        </w:rPr>
        <w:t>значения по молчанию</w:t>
      </w:r>
      <w:r>
        <w:rPr>
          <w:rFonts w:ascii="Times New Roman" w:hAnsi="Times New Roman" w:cs="Times New Roman"/>
          <w:sz w:val="28"/>
          <w:szCs w:val="28"/>
        </w:rPr>
        <w:t>, и вычислим хеш-значение.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DD89DA9" wp14:editId="50E92A1B">
            <wp:extent cx="3781959" cy="3042150"/>
            <wp:effectExtent l="0" t="0" r="0" b="635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782623" cy="3042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34673E" w:rsidRPr="00B9497E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8</w:t>
      </w:r>
      <w:r w:rsidR="00280D89">
        <w:t xml:space="preserve"> Сравнение хеш </w:t>
      </w:r>
      <w:proofErr w:type="gramStart"/>
      <w:r w:rsidR="00280D89">
        <w:t>-з</w:t>
      </w:r>
      <w:proofErr w:type="gramEnd"/>
      <w:r w:rsidR="00280D89">
        <w:t>начения</w:t>
      </w:r>
      <w:r w:rsidR="003B3A46">
        <w:t xml:space="preserve"> -</w:t>
      </w:r>
      <w:r w:rsidR="00280D89">
        <w:t xml:space="preserve"> </w:t>
      </w:r>
      <w:r w:rsidR="003B3A46">
        <w:t>Первое вычисление</w:t>
      </w:r>
    </w:p>
    <w:p w:rsidR="00280D89" w:rsidRPr="003D45B7" w:rsidRDefault="0034673E" w:rsidP="00280D89">
      <w:pPr>
        <w:keepNext/>
        <w:jc w:val="center"/>
      </w:pPr>
      <w:r>
        <w:rPr>
          <w:rFonts w:ascii="Times New Roman" w:hAnsi="Times New Roman" w:cs="Times New Roman"/>
          <w:sz w:val="28"/>
          <w:szCs w:val="28"/>
        </w:rPr>
        <w:t xml:space="preserve">Сохраним </w:t>
      </w:r>
      <w:proofErr w:type="gramStart"/>
      <w:r>
        <w:rPr>
          <w:rFonts w:ascii="Times New Roman" w:hAnsi="Times New Roman" w:cs="Times New Roman"/>
          <w:sz w:val="28"/>
          <w:szCs w:val="28"/>
        </w:rPr>
        <w:t>полученно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хеш-значение в файл.</w:t>
      </w:r>
      <w:r w:rsidRPr="00605939">
        <w:rPr>
          <w:rFonts w:ascii="Times New Roman" w:hAnsi="Times New Roman" w:cs="Times New Roman"/>
          <w:sz w:val="28"/>
          <w:szCs w:val="28"/>
        </w:rPr>
        <w:br/>
      </w:r>
      <w:r w:rsidR="00CD62CF">
        <w:rPr>
          <w:noProof/>
          <w:lang w:eastAsia="ru-RU"/>
        </w:rPr>
        <w:drawing>
          <wp:inline distT="0" distB="0" distL="0" distR="0" wp14:anchorId="2B4377DA" wp14:editId="129E4F26">
            <wp:extent cx="3774643" cy="2670183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74908" cy="2670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73E" w:rsidRPr="00605939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9</w:t>
      </w:r>
      <w:r w:rsidR="003B3A46">
        <w:t xml:space="preserve"> Сравнение хеш </w:t>
      </w:r>
      <w:proofErr w:type="gramStart"/>
      <w:r w:rsidR="003B3A46">
        <w:t>-з</w:t>
      </w:r>
      <w:proofErr w:type="gramEnd"/>
      <w:r w:rsidR="003B3A46">
        <w:t>начения - Сохранение хеш-значения</w:t>
      </w:r>
    </w:p>
    <w:p w:rsidR="0034673E" w:rsidRPr="003B3A46" w:rsidRDefault="0034673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запустим программу, заново загрузим файл из второго примера.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53AC498" wp14:editId="1A94E82B">
            <wp:extent cx="3884371" cy="2810346"/>
            <wp:effectExtent l="0" t="0" r="1905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893203" cy="2816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Pr="003B3A46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fldSimple w:instr=" SEQ Рисунок \* ARABIC ">
        <w:r>
          <w:rPr>
            <w:noProof/>
          </w:rPr>
          <w:t>3</w:t>
        </w:r>
      </w:fldSimple>
      <w:r>
        <w:t xml:space="preserve">.10 Сравнение хеш </w:t>
      </w:r>
      <w:proofErr w:type="gramStart"/>
      <w:r>
        <w:t>-з</w:t>
      </w:r>
      <w:proofErr w:type="gramEnd"/>
      <w:r>
        <w:t>начения - Загрузка файла</w:t>
      </w:r>
    </w:p>
    <w:p w:rsidR="00CD62CF" w:rsidRPr="00CD62CF" w:rsidRDefault="00CD62CF" w:rsidP="00CD62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грузим сохраненное хеш-значение</w:t>
      </w:r>
    </w:p>
    <w:p w:rsidR="00280D89" w:rsidRPr="00CD62CF" w:rsidRDefault="00CD62CF" w:rsidP="00280D89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78071684" wp14:editId="42F7CC60">
            <wp:extent cx="4257446" cy="3029734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257745" cy="3029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73E" w:rsidRDefault="00280D89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</w:t>
      </w:r>
      <w:r w:rsidR="00C54E70">
        <w:t>1</w:t>
      </w:r>
      <w:r w:rsidR="003B3A46">
        <w:t xml:space="preserve">1 Сравнение хеш </w:t>
      </w:r>
      <w:proofErr w:type="gramStart"/>
      <w:r w:rsidR="003B3A46">
        <w:t>-з</w:t>
      </w:r>
      <w:proofErr w:type="gramEnd"/>
      <w:r w:rsidR="003B3A46">
        <w:t>начения - Загрузка хеш-значения</w:t>
      </w:r>
    </w:p>
    <w:p w:rsidR="0034673E" w:rsidRPr="00CD62CF" w:rsidRDefault="003B3A46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605939">
        <w:rPr>
          <w:rFonts w:ascii="Times New Roman" w:hAnsi="Times New Roman" w:cs="Times New Roman"/>
          <w:sz w:val="28"/>
          <w:szCs w:val="28"/>
        </w:rPr>
        <w:t>рав</w:t>
      </w:r>
      <w:r w:rsidR="00CD62CF">
        <w:rPr>
          <w:rFonts w:ascii="Times New Roman" w:hAnsi="Times New Roman" w:cs="Times New Roman"/>
          <w:sz w:val="28"/>
          <w:szCs w:val="28"/>
        </w:rPr>
        <w:t>ним загруженное хеш-значение</w:t>
      </w:r>
      <w:r>
        <w:rPr>
          <w:rFonts w:ascii="Times New Roman" w:hAnsi="Times New Roman" w:cs="Times New Roman"/>
          <w:sz w:val="28"/>
          <w:szCs w:val="28"/>
        </w:rPr>
        <w:t>,</w:t>
      </w:r>
      <w:r w:rsidR="00CD62CF">
        <w:rPr>
          <w:rFonts w:ascii="Times New Roman" w:hAnsi="Times New Roman" w:cs="Times New Roman"/>
          <w:sz w:val="28"/>
          <w:szCs w:val="28"/>
        </w:rPr>
        <w:t xml:space="preserve"> используя пароль </w:t>
      </w:r>
      <w:r w:rsidR="00CD62CF" w:rsidRPr="00CD62CF">
        <w:rPr>
          <w:rFonts w:ascii="Times New Roman" w:hAnsi="Times New Roman" w:cs="Times New Roman"/>
          <w:sz w:val="28"/>
          <w:szCs w:val="28"/>
        </w:rPr>
        <w:t>“123”.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4397D01" wp14:editId="3C7D62C2">
            <wp:extent cx="3018121" cy="2772460"/>
            <wp:effectExtent l="0" t="0" r="0" b="889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19038" cy="2773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605939" w:rsidRDefault="003B3A46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2 Сравнение хеш </w:t>
      </w:r>
      <w:proofErr w:type="gramStart"/>
      <w:r>
        <w:t>-з</w:t>
      </w:r>
      <w:proofErr w:type="gramEnd"/>
      <w:r>
        <w:t>начения - Ввод пароля</w:t>
      </w:r>
    </w:p>
    <w:p w:rsidR="00CD62CF" w:rsidRDefault="003B3A46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</w:t>
      </w:r>
      <w:r w:rsidR="00CD62CF">
        <w:rPr>
          <w:rFonts w:ascii="Times New Roman" w:hAnsi="Times New Roman" w:cs="Times New Roman"/>
          <w:sz w:val="28"/>
          <w:szCs w:val="28"/>
        </w:rPr>
        <w:t>ультат сравнения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7B390D6" wp14:editId="6EC8561A">
            <wp:extent cx="3525926" cy="3270624"/>
            <wp:effectExtent l="0" t="0" r="0" b="635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526998" cy="3271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3 Сравнение хеш </w:t>
      </w:r>
      <w:proofErr w:type="gramStart"/>
      <w:r>
        <w:t>-з</w:t>
      </w:r>
      <w:proofErr w:type="gramEnd"/>
      <w:r>
        <w:t>начения - Первый результат</w:t>
      </w: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перь вручную изменим загруженное хеш-значение и попробуем сравнить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89E50D3" wp14:editId="07F00CE8">
            <wp:extent cx="3745383" cy="3446045"/>
            <wp:effectExtent l="0" t="0" r="7620" b="254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745207" cy="3445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5939" w:rsidRDefault="003B3A46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4 Сравнение хеш </w:t>
      </w:r>
      <w:proofErr w:type="gramStart"/>
      <w:r>
        <w:t>-з</w:t>
      </w:r>
      <w:proofErr w:type="gramEnd"/>
      <w:r>
        <w:t>начения - Измененное хеш-значение</w:t>
      </w: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ново загрузим </w:t>
      </w:r>
      <w:proofErr w:type="gramStart"/>
      <w:r>
        <w:rPr>
          <w:rFonts w:ascii="Times New Roman" w:hAnsi="Times New Roman" w:cs="Times New Roman"/>
          <w:sz w:val="28"/>
          <w:szCs w:val="28"/>
        </w:rPr>
        <w:t>корректно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хеш-значение из файла, но теперь сгенериру</w:t>
      </w:r>
      <w:r w:rsidR="00B9497E">
        <w:rPr>
          <w:rFonts w:ascii="Times New Roman" w:hAnsi="Times New Roman" w:cs="Times New Roman"/>
          <w:sz w:val="28"/>
          <w:szCs w:val="28"/>
        </w:rPr>
        <w:t>ем секретный ключ и</w:t>
      </w:r>
      <w:r>
        <w:rPr>
          <w:rFonts w:ascii="Times New Roman" w:hAnsi="Times New Roman" w:cs="Times New Roman"/>
          <w:sz w:val="28"/>
          <w:szCs w:val="28"/>
        </w:rPr>
        <w:t>з неправильного пароля, и попробуем сравнить.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0C309149" wp14:editId="14911120">
            <wp:extent cx="3928263" cy="3621966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928079" cy="3621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605939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1</w:t>
      </w:r>
      <w:r w:rsidR="003B3A46">
        <w:t xml:space="preserve">5 Сравнение хеш </w:t>
      </w:r>
      <w:proofErr w:type="gramStart"/>
      <w:r w:rsidR="003B3A46">
        <w:t>-з</w:t>
      </w:r>
      <w:proofErr w:type="gramEnd"/>
      <w:r w:rsidR="003B3A46">
        <w:t xml:space="preserve">начения - </w:t>
      </w:r>
      <w:r w:rsidR="00F470F6">
        <w:t>Неправильный пароль</w:t>
      </w: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 качестве дополнительного теста, вычислим хеш-значение файла из примера 3 и срав</w:t>
      </w:r>
      <w:r w:rsidR="00CD62CF">
        <w:rPr>
          <w:rFonts w:ascii="Times New Roman" w:hAnsi="Times New Roman" w:cs="Times New Roman"/>
          <w:sz w:val="28"/>
          <w:szCs w:val="28"/>
        </w:rPr>
        <w:t>ним его с самим собой, без использования ключа.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9003D6C" wp14:editId="594127BB">
            <wp:extent cx="3416198" cy="3145281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417097" cy="3146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6 Сравнение хеш </w:t>
      </w:r>
      <w:proofErr w:type="gramStart"/>
      <w:r>
        <w:t>-з</w:t>
      </w:r>
      <w:proofErr w:type="gramEnd"/>
      <w:r>
        <w:t xml:space="preserve">начения </w:t>
      </w:r>
      <w:r w:rsidR="00F470F6">
        <w:t>- Вычисление файла из примера 3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1443D659" wp14:editId="0982E2C9">
            <wp:extent cx="3397556" cy="310896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402771" cy="3113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7 Сравнение хеш </w:t>
      </w:r>
      <w:proofErr w:type="gramStart"/>
      <w:r>
        <w:t>-з</w:t>
      </w:r>
      <w:proofErr w:type="gramEnd"/>
      <w:r>
        <w:t xml:space="preserve">начения </w:t>
      </w:r>
      <w:r w:rsidR="00F470F6">
        <w:t>- Ввод пустого пароля</w:t>
      </w:r>
    </w:p>
    <w:p w:rsidR="003B3A46" w:rsidRDefault="003B3A46" w:rsidP="00CD62C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80D89" w:rsidRDefault="003B3A46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79380FA" wp14:editId="78D120C6">
            <wp:extent cx="3255264" cy="3008749"/>
            <wp:effectExtent l="0" t="0" r="2540" b="127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254170" cy="3007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605939" w:rsidRPr="00605939" w:rsidRDefault="003B3A46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8 Сравнение хеш </w:t>
      </w:r>
      <w:proofErr w:type="gramStart"/>
      <w:r>
        <w:t>-з</w:t>
      </w:r>
      <w:proofErr w:type="gramEnd"/>
      <w:r>
        <w:t xml:space="preserve">начения </w:t>
      </w:r>
      <w:r w:rsidR="00F470F6">
        <w:t>- Результат сравнения с самим собой</w:t>
      </w:r>
    </w:p>
    <w:p w:rsidR="005F680A" w:rsidRPr="00B9497E" w:rsidRDefault="004317C9" w:rsidP="004317C9">
      <w:pPr>
        <w:rPr>
          <w:rFonts w:ascii="Times New Roman" w:hAnsi="Times New Roman" w:cs="Times New Roman"/>
          <w:sz w:val="28"/>
          <w:szCs w:val="28"/>
        </w:rPr>
      </w:pPr>
      <w:r w:rsidRPr="00F0271A">
        <w:rPr>
          <w:rFonts w:ascii="Times New Roman" w:hAnsi="Times New Roman" w:cs="Times New Roman"/>
          <w:sz w:val="28"/>
          <w:szCs w:val="28"/>
        </w:rPr>
        <w:tab/>
      </w:r>
      <w:r w:rsidRPr="004317C9">
        <w:rPr>
          <w:rFonts w:ascii="Times New Roman" w:hAnsi="Times New Roman" w:cs="Times New Roman"/>
          <w:sz w:val="28"/>
          <w:szCs w:val="28"/>
        </w:rPr>
        <w:t xml:space="preserve">Тестирование и отладка графического интерфейса пользователя позволили исключить выполнение пользователем некорректных в точки зрения логики программы действия, в том числе </w:t>
      </w:r>
      <w:r>
        <w:rPr>
          <w:rFonts w:ascii="Times New Roman" w:hAnsi="Times New Roman" w:cs="Times New Roman"/>
          <w:sz w:val="28"/>
          <w:szCs w:val="28"/>
        </w:rPr>
        <w:t>не предусмотренные возможности параллельного запуска алгоритма хеширования, и некорректное обновление активности пунктов меню.</w:t>
      </w:r>
    </w:p>
    <w:p w:rsidR="00DA7BDB" w:rsidRPr="005F680A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</w:rPr>
      </w:pPr>
      <w:bookmarkStart w:id="21" w:name="_Toc498972745"/>
      <w:r w:rsidRPr="009E4554">
        <w:rPr>
          <w:rFonts w:ascii="Times New Roman" w:hAnsi="Times New Roman" w:cs="Times New Roman"/>
          <w:sz w:val="36"/>
        </w:rPr>
        <w:t>Заключение.</w:t>
      </w:r>
      <w:bookmarkEnd w:id="21"/>
    </w:p>
    <w:p w:rsidR="007D087F" w:rsidRDefault="007D087F" w:rsidP="007D087F">
      <w:pPr>
        <w:rPr>
          <w:rFonts w:ascii="Times New Roman" w:hAnsi="Times New Roman" w:cs="Times New Roman"/>
          <w:sz w:val="28"/>
          <w:szCs w:val="28"/>
        </w:rPr>
      </w:pPr>
      <w:r w:rsidRPr="005F680A">
        <w:tab/>
      </w:r>
      <w:r>
        <w:rPr>
          <w:rFonts w:ascii="Times New Roman" w:hAnsi="Times New Roman" w:cs="Times New Roman"/>
          <w:sz w:val="28"/>
          <w:szCs w:val="28"/>
        </w:rPr>
        <w:t>В результате выполнения данной работы было разработано программное обеспечение, позволяющее</w:t>
      </w:r>
      <w:r w:rsidRPr="00AD6CAB">
        <w:rPr>
          <w:rFonts w:ascii="Times New Roman" w:hAnsi="Times New Roman" w:cs="Times New Roman"/>
          <w:sz w:val="28"/>
          <w:szCs w:val="28"/>
        </w:rPr>
        <w:t xml:space="preserve"> хешировать по алгоритму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 xml:space="preserve">6 как выбираемые произвольные файлы, так и вводимые текстовые сообщения с возможностью сохранения в файле полученного хеш-значения.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AD6CAB">
        <w:rPr>
          <w:rFonts w:ascii="Times New Roman" w:hAnsi="Times New Roman" w:cs="Times New Roman"/>
          <w:sz w:val="28"/>
          <w:szCs w:val="28"/>
        </w:rPr>
        <w:t xml:space="preserve"> возможность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AD6CAB">
        <w:rPr>
          <w:rFonts w:ascii="Times New Roman" w:hAnsi="Times New Roman" w:cs="Times New Roman"/>
          <w:sz w:val="28"/>
          <w:szCs w:val="28"/>
        </w:rPr>
        <w:t xml:space="preserve"> вычисления, сохранения и проверки контрольного хеш-значения, зависящего от хешируемых данных и секретного ключа, выводимого из парольной фразы с регулируемой минимальной длиной и сложностью.</w:t>
      </w:r>
    </w:p>
    <w:p w:rsidR="007E5447" w:rsidRDefault="007E5447" w:rsidP="007D08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 реализации крипто алгоритма были изучены основы ассиметричного программирования на примере использования класса </w:t>
      </w:r>
      <w:r>
        <w:rPr>
          <w:rFonts w:ascii="Times New Roman" w:hAnsi="Times New Roman" w:cs="Times New Roman"/>
          <w:sz w:val="28"/>
          <w:szCs w:val="28"/>
          <w:lang w:val="en-US"/>
        </w:rPr>
        <w:t>BackgroundWorker</w:t>
      </w:r>
      <w:r w:rsidRPr="007E544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D087F" w:rsidRPr="007E5447" w:rsidRDefault="007E5447" w:rsidP="007D08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 реализации графического интерфейса были изучены основы </w:t>
      </w:r>
      <w:r>
        <w:rPr>
          <w:rFonts w:ascii="Times New Roman" w:hAnsi="Times New Roman" w:cs="Times New Roman"/>
          <w:sz w:val="28"/>
          <w:szCs w:val="28"/>
          <w:lang w:val="en-US"/>
        </w:rPr>
        <w:t>WPF</w:t>
      </w:r>
      <w:r>
        <w:rPr>
          <w:rFonts w:ascii="Times New Roman" w:hAnsi="Times New Roman" w:cs="Times New Roman"/>
          <w:sz w:val="28"/>
          <w:szCs w:val="28"/>
        </w:rPr>
        <w:t xml:space="preserve"> и платформы </w:t>
      </w:r>
      <w:r w:rsidRPr="007E544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Net</w:t>
      </w:r>
      <w:r w:rsidRPr="007E5447">
        <w:rPr>
          <w:rFonts w:ascii="Times New Roman" w:hAnsi="Times New Roman" w:cs="Times New Roman"/>
          <w:sz w:val="28"/>
          <w:szCs w:val="28"/>
        </w:rPr>
        <w:t>.</w:t>
      </w:r>
    </w:p>
    <w:p w:rsidR="00DA7BDB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  <w:lang w:val="en-US"/>
        </w:rPr>
      </w:pPr>
      <w:bookmarkStart w:id="22" w:name="_Toc498972746"/>
      <w:r w:rsidRPr="009E4554">
        <w:rPr>
          <w:rFonts w:ascii="Times New Roman" w:hAnsi="Times New Roman" w:cs="Times New Roman"/>
          <w:sz w:val="36"/>
        </w:rPr>
        <w:t>Список</w:t>
      </w:r>
      <w:r w:rsidRPr="00F0271A">
        <w:rPr>
          <w:rFonts w:ascii="Times New Roman" w:hAnsi="Times New Roman" w:cs="Times New Roman"/>
          <w:sz w:val="36"/>
          <w:lang w:val="en-US"/>
        </w:rPr>
        <w:t xml:space="preserve"> </w:t>
      </w:r>
      <w:r w:rsidRPr="009E4554">
        <w:rPr>
          <w:rFonts w:ascii="Times New Roman" w:hAnsi="Times New Roman" w:cs="Times New Roman"/>
          <w:sz w:val="36"/>
        </w:rPr>
        <w:t>источников</w:t>
      </w:r>
      <w:bookmarkEnd w:id="22"/>
    </w:p>
    <w:p w:rsidR="007E5447" w:rsidRPr="00F0271A" w:rsidRDefault="007E5447" w:rsidP="007E5447">
      <w:pPr>
        <w:rPr>
          <w:rStyle w:val="af5"/>
          <w:rFonts w:ascii="Times New Roman" w:hAnsi="Times New Roman" w:cs="Times New Roman"/>
          <w:color w:val="24292E"/>
          <w:sz w:val="28"/>
          <w:szCs w:val="28"/>
          <w:shd w:val="clear" w:color="auto" w:fill="FFFFFF"/>
          <w:lang w:val="en-US"/>
        </w:rPr>
      </w:pPr>
      <w:r w:rsidRPr="007E5447">
        <w:rPr>
          <w:rFonts w:ascii="Times New Roman" w:hAnsi="Times New Roman" w:cs="Times New Roman"/>
          <w:color w:val="24292E"/>
          <w:sz w:val="28"/>
          <w:szCs w:val="28"/>
          <w:shd w:val="clear" w:color="auto" w:fill="FFFFFF"/>
          <w:lang w:val="en-US"/>
        </w:rPr>
        <w:t xml:space="preserve">1. </w:t>
      </w:r>
      <w:r w:rsidRPr="007E544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 xml:space="preserve">Ronald Rivest, Benjamin Agre, Daniel Bailey, Christopher Crutchfield, Yevgeniy Dodis, Kermin Elliott Fleming, Asif Khan, Jayant Krishnamurthy, Yuncheng Lin, </w:t>
      </w:r>
      <w:r w:rsidRPr="007E544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lastRenderedPageBreak/>
        <w:t xml:space="preserve">Leo Reyzin, Emily Shen, Jim Sukha, Drew Sutherland, Eran Tromer, and Yiqun Lisa yin. The MD6 Hash Function: a </w:t>
      </w:r>
      <w:r w:rsid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Proposal to NIST for SHA-3, 2008</w:t>
      </w:r>
      <w:r w:rsidRPr="007E544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.</w:t>
      </w:r>
    </w:p>
    <w:p w:rsidR="003D45B7" w:rsidRDefault="007E5447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2.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Описание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алгоритма</w:t>
      </w:r>
      <w:r w:rsid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хеширования </w:t>
      </w:r>
      <w:r w:rsid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MD</w:t>
      </w:r>
      <w:r w:rsidR="00151811"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6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в</w:t>
      </w:r>
      <w:r w:rsidR="003D45B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русской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Википедии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br/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tps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://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ru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pedia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org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="003D45B7"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</w:t>
      </w:r>
    </w:p>
    <w:p w:rsidR="007E5447" w:rsidRPr="00151811" w:rsidRDefault="003D45B7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3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.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Описание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алгоритма хеширования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MD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6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в </w:t>
      </w:r>
      <w:proofErr w:type="gramStart"/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английской</w:t>
      </w:r>
      <w:proofErr w:type="gramEnd"/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Википедии</w:t>
      </w:r>
      <w:r w:rsidR="007E5447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br/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tps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://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en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pedia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org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="004C2E5C"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="004C2E5C"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</w:t>
      </w:r>
    </w:p>
    <w:p w:rsidR="004C2E5C" w:rsidRPr="004C2E5C" w:rsidRDefault="004C2E5C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3. </w:t>
      </w: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Описание дерева</w:t>
      </w:r>
      <w:proofErr w:type="gramStart"/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 М</w:t>
      </w:r>
      <w:proofErr w:type="gramEnd"/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еркла</w:t>
      </w: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br/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https://ru.wikipedia.org/wiki/TTH</w:t>
      </w:r>
    </w:p>
    <w:p w:rsidR="007E5447" w:rsidRDefault="004C2E5C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4</w:t>
      </w:r>
      <w:r w:rsid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. Документация </w:t>
      </w:r>
      <w:r w:rsid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icrosoft</w:t>
      </w:r>
      <w:r w:rsidR="007E5447" w:rsidRP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 </w:t>
      </w:r>
      <w:r w:rsid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о классе </w:t>
      </w:r>
      <w:r w:rsidR="007E5447" w:rsidRP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BackgroundWorker</w:t>
      </w:r>
      <w:r w:rsidR="007E5447" w:rsidRP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br/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https://msdn.microsoft.com/ru-ru/library/system.componentmodel.backgroundworker(v=vs.110).aspx</w:t>
      </w:r>
    </w:p>
    <w:p w:rsidR="004C2E5C" w:rsidRPr="004C2E5C" w:rsidRDefault="004C2E5C" w:rsidP="007E5447">
      <w:pP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5. Программная реализация алгоритма </w:t>
      </w: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br/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tp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:/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groups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csail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it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edu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cis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downloads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ml</w:t>
      </w:r>
    </w:p>
    <w:p w:rsidR="00DA7BDB" w:rsidRPr="009E4554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</w:rPr>
      </w:pPr>
      <w:bookmarkStart w:id="23" w:name="_Toc498972747"/>
      <w:r w:rsidRPr="009E4554">
        <w:rPr>
          <w:rFonts w:ascii="Times New Roman" w:hAnsi="Times New Roman" w:cs="Times New Roman"/>
          <w:sz w:val="36"/>
        </w:rPr>
        <w:t>Приложение</w:t>
      </w:r>
      <w:bookmarkEnd w:id="23"/>
    </w:p>
    <w:p w:rsidR="00DA7BDB" w:rsidRPr="009E4554" w:rsidRDefault="00DA7BDB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</w:rPr>
      </w:pPr>
      <w:bookmarkStart w:id="24" w:name="_Toc498972748"/>
      <w:r w:rsidRPr="009E4554">
        <w:rPr>
          <w:rFonts w:ascii="Times New Roman" w:hAnsi="Times New Roman" w:cs="Times New Roman"/>
          <w:sz w:val="32"/>
        </w:rPr>
        <w:t>Исходные коды программы</w:t>
      </w:r>
      <w:bookmarkEnd w:id="24"/>
    </w:p>
    <w:p w:rsidR="00A921AA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</w:rPr>
      </w:pPr>
      <w:bookmarkStart w:id="25" w:name="_Toc498972749"/>
      <w:r w:rsidRPr="009E4554">
        <w:rPr>
          <w:rFonts w:ascii="Times New Roman" w:hAnsi="Times New Roman" w:cs="Times New Roman"/>
          <w:sz w:val="28"/>
          <w:lang w:val="en-US"/>
        </w:rPr>
        <w:t>MainWindow</w:t>
      </w:r>
      <w:r w:rsidRPr="009E4554">
        <w:rPr>
          <w:rFonts w:ascii="Times New Roman" w:hAnsi="Times New Roman" w:cs="Times New Roman"/>
          <w:sz w:val="28"/>
        </w:rPr>
        <w:t>.</w:t>
      </w:r>
      <w:r w:rsidRPr="009E4554">
        <w:rPr>
          <w:rFonts w:ascii="Times New Roman" w:hAnsi="Times New Roman" w:cs="Times New Roman"/>
          <w:sz w:val="28"/>
          <w:lang w:val="en-US"/>
        </w:rPr>
        <w:t>xaml</w:t>
      </w:r>
      <w:bookmarkEnd w:id="25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MainWindow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/presentation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77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2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ad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indow_Load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os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indow_Clos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9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17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4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1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Menu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A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Hash As..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A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Separator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KeyA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Save Key As..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-20.461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KeyA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Separator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TextA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Text As..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TextA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Separator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Exi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Exi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Exit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/MenuItem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Edi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Option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88.0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Option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48.54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Password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 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88.0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48.54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Passwordoptions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/MenuItem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Help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Hel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HelpAbou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Abou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HelpAbout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/MenuItem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Menu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extFileTo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45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FileTo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25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FileToHash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Ke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10,5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.267,0.50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Ke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ext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3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FileToHashnam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mpty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20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mpty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4.04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Message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&amp;#xD;&amp;#xA;Messag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60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Message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ke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45,5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ke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rogressBar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gressBa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25.96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gressBar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71.92,10,4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HashResult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Value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40.96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dit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dit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dit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Ke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80,5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Ke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e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e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0,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e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&lt;/Grid&gt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&lt;/Window&gt;</w:t>
      </w:r>
    </w:p>
    <w:p w:rsidR="00DA7BDB" w:rsidRPr="003D45B7" w:rsidRDefault="00DA7BDB" w:rsidP="00AD6CAB">
      <w:pPr>
        <w:spacing w:line="240" w:lineRule="auto"/>
        <w:rPr>
          <w:rFonts w:ascii="Times New Roman" w:hAnsi="Times New Roman" w:cs="Times New Roman"/>
        </w:rPr>
      </w:pPr>
    </w:p>
    <w:p w:rsidR="00DA7BDB" w:rsidRPr="009E4554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MainWindow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Navigatio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IO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icrosoft.Win32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mponentMode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lastRenderedPageBreak/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MainWindow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 Instance { get;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t;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ackgroundWorker bw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MD6Project.Options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MD6Project.PasswordOptions PassOp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Instanc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ainWind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wordString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MD6Project.Options.Instanc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Opt = MD6Project.PasswordOptions.Instanc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ackgroundWorker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WorkerSupportsCancellation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DoWork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oWorkEventHandler(bw_DoWork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ndow_Loade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Forms.Application.EnableVisualStyles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HelpAbout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bout about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bou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bout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bou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enFileToHash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 open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 Message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penFileDialog.ShowDialog()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abelFileToHashname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ed File: 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alculat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textFileTo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Text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enKe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{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 open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 Key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penFileDialog.ShowDialog()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fileInf.Length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Key file too big.\nExpected length &lt;= 512 bytes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textKey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Key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abelKey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ed Key: 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PasswordString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nputke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textKey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Key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abelKey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input key select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wordString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nputMessage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alculat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textFileTo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Text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abelFileToHashname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input message select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D6Hash.IsEnabled || (MD6Hash.Text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ad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Hash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 open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 hash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penFileDialog.ShowDialog()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Length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file too big.\nExpected length &lt;= 512 bytes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ed Hash: 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D6Hash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.ReadAllTex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alculateHashButton.IsEnabl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alculate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w.IsBusy !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GC.Collec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argument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textFileTo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PasswordString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Str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textKey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not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w.RunWorkerAsync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arguments); 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dit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hashFil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Hash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edited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DoWor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DoWork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genericlist = e.Argument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a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onvert.ToInt32(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onvert.ToInt32(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onvert.ToInt32(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Filepath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Text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Filepath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Text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HexString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MD6 HashFunction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D6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, L, r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Filepath =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unction.readMessage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HashFunction.readMessageFile(messageFilepath) != MD6.OK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ssage 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 when reading file.\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ex.Messag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rrNu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eyFilepath =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rrNum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HashFunction.readKeyString(keyText, isHexStr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rrNum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HashFunction.readKeyFile(keyFilepa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rrNum == MD6.NO_FIL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Key 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rrNum == MD6.WRONG_FILE_SIZ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Key file too big.\nExpected length &lt;= 512 bytes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 when reading key.\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ex.Messag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e.Resul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unction.Hash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 when calculating hash value.\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ex.Messag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on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d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.Result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Hash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Passwor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on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PasswordString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.Result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textKey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Key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abelKey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key from password select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ComparePasswordInput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ComparePasswordInpu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GC.Collec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Compar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argument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textFileTo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No keyfil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.Result.ToString()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Key as result of hash function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w.RunWorkerAsync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Compare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Compar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on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D6Hash.Text == e.Result.ToString(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values matc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is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Non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values dont matc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is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EditOption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.Activa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Fil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Fil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ashFil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Str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HashA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 save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Hash File A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saveFileDialog.FileNam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System.IO.FileStream fs 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(System.IO.FileStream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aveFileDialog.Open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MD6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save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ystem.IO.FileStream f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IO.FileStream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, System.IO.FileMode.Creat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MD6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KeyA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 save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Key File A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saveFileDialog.FileNam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System.IO.FileStream fs 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(System.IO.FileStream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aveFileDialog.Open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textKey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TextA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 save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Message File A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saveFileDialog.FileNam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    System.IO.FileStream fs 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(System.IO.FileStream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aveFileDialog.Open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textFileTo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Exit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Application.Current.Shutdown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ndow_Close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Application.Current.Shutdown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EditPasswordoptions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Opt.Show(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Opt.Activate(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Ke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w.IsBusy !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PasswordInput passInt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Inpu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mpare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w.IsBusy !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omparePasswordinput passInt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mparePasswordinpu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126DC7" w:rsidRPr="00F0271A" w:rsidRDefault="00126DC7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6" w:name="_Toc498972750"/>
      <w:r w:rsidRPr="009E4554">
        <w:rPr>
          <w:rFonts w:ascii="Times New Roman" w:hAnsi="Times New Roman" w:cs="Times New Roman"/>
          <w:sz w:val="28"/>
          <w:lang w:val="en-US"/>
        </w:rPr>
        <w:t>Options.xaml</w:t>
      </w:r>
      <w:bookmarkEnd w:id="26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Options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/presentation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expression/blend/2008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openxmlformats.org/markup-compatibility/2006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7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os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indow_Clos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ssage digest length in bits (d)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ssageDigest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40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ode control (L)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68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odeControlTex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99.92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 of rounds (r)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27.92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OfRoundsTex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58.8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ustomRoundsChe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ustom valu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,160.8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ustomRoundsCheck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 &amp;lt; d &amp;lt;= 51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,3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 &amp;lt;= L &amp;lt;= 6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,96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efault value of r:&amp;#xD;&amp;#xA;-without key:   40 + d/4&amp;#xD;&amp;#xA;-with key:   max(80, 40 + d/4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80.97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4.02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ontSiz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Appl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ppl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24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Appl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Discard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iscar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.21,24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Discard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Rese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Rese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06,24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Reset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Grid&gt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126DC7" w:rsidRPr="00F0271A" w:rsidRDefault="00126DC7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Options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Options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 Instance { get;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t;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Instanc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ustomRound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ndow_Closing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System.ComponentModel.Cancel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e.Cancel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.Visibility = Visibility.Hidde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ustomRoundsCheck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NumberOfRoundsText.IsEnabled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ustomRoundsCheck.IsChecked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ustomRound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Appl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valTemp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ValTemp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ValTemp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ustomRoundsTemp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ustomRoundsCheck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Temp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Convert.ToInt32(MessageDigestLength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dValTemp &lt;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|| (dValTemp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essage digest length (d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essage digest length (d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valTemp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nvert.ToInt32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odeControlText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LvalTemp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|| (LvalTemp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ode control (L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ode control (L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ustomRoundsCheck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Temp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Convert.ToInt32(NumberOfRoundsText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rValTemp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number of rounds (r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number of rounds (r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Temp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Temp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val = LvalTem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dValTem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CustomRoundsTemp)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rValTemp;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 = CustomRoundsTemp;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2B16D6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 = CustomRoundsTem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Discard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DigestLength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odeControlText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val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CustomRound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Check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Check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Reset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ustomRound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OfRoundsText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ustomRoundsCheck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DigestLength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odeControlText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OfRoundsText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126DC7" w:rsidRPr="00F0271A" w:rsidRDefault="00126DC7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7" w:name="_Toc498972751"/>
      <w:r w:rsidRPr="009E4554">
        <w:rPr>
          <w:rFonts w:ascii="Times New Roman" w:hAnsi="Times New Roman" w:cs="Times New Roman"/>
          <w:sz w:val="28"/>
          <w:lang w:val="en-US"/>
        </w:rPr>
        <w:t>PasswordOptions.xaml</w:t>
      </w:r>
      <w:bookmarkEnd w:id="27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Op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x:Clas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PasswordOptions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d=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 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18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sizeMod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oResiz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os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Opt_Clos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LengthText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40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Length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in Password 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pperCase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pper Case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68.95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pperCaseCheckBox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werCase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wer Case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89.057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werCaseCheckBox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s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s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09.155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Appl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ppl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83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Appl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Discard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iscar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15,183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Discard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tters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tters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29.253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ttersCheckBox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Grid&gt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9410DF" w:rsidRPr="00F0271A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D308F8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PasswordOptions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PasswordOptions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 Instance { get;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t;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Instanc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Options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pp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w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umb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ett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inLength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Appl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Upp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UpperCase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Low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owerCase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Numb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Numbers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Lett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etters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minLength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TempminLength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nvert.ToInt32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PasswordLengthTextBox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TempminLength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inimum password 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inimum password 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pper = TempUpp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ower = TempLow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 = TempNumb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etter = TempLett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inLengt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TempminLength;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Discard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wordLengthTextBox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inLength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;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pperCaseCheckBox.IsChecked = Upp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owerCaseCheckBox.IsChecked = Low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sCheckBox.IsChecked = Numb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ettersCheckBox.IsChecked = Lett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pperCaseCheckBox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UpperCaseCheckBox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etters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werCaseCheckBox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owerCaseCheckBox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etters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ettersCheckBox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ettersCheckBox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pperCase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owerCase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_Closing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System.ComponentModel.Cancel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e.Cancel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.Visibility = Visibility.Hidden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rPr>
          <w:lang w:val="en-US"/>
        </w:rPr>
      </w:pPr>
    </w:p>
    <w:p w:rsidR="00DA7BDB" w:rsidRPr="00D308F8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8" w:name="_Toc498972752"/>
      <w:r w:rsidRPr="009E4554">
        <w:rPr>
          <w:rFonts w:ascii="Times New Roman" w:hAnsi="Times New Roman" w:cs="Times New Roman"/>
          <w:sz w:val="28"/>
          <w:lang w:val="en-US"/>
        </w:rPr>
        <w:t>PasswordInput.xaml</w:t>
      </w:r>
      <w:bookmarkEnd w:id="28"/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InputWindow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x:Class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PasswordInput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Password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2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asswordBox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irstpasswordBox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50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asswordBox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econdpasswordBox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103.92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inputButton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k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,145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.8,0.501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inputButton_Click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password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19.04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1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Repeat password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72.96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76601" w:rsidRPr="00D308F8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Grid&gt;</w:t>
      </w:r>
    </w:p>
    <w:p w:rsidR="00B76601" w:rsidRPr="00D308F8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B942B0" w:rsidRPr="00B942B0" w:rsidRDefault="00B942B0" w:rsidP="00B942B0">
      <w:pPr>
        <w:rPr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PasswordInput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ComponentMode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///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///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 xml:space="preserve"> Interaction logic for PasswordInput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///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artial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Inpu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: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PasswordInput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InitializeComponent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PasswordinputButton_Click(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RoutedEventArg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Upp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Upp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Low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Low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Numb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Numb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Lett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Lett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Length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minLength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Upp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Low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Numb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Lett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FirstpasswordBox.Password.Length == 0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can't be empty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FirstpasswordBox.Password.Length &lt; minLength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too short.\nMust be at least 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+ minLength +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 symbols.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(i &lt; FirstpasswordBox.Password.Length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Upp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Upp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Low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Low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Lett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Lett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    CurNumb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Numb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++i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Upper &amp;&amp; !CurUpp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Upper Case lett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Lower &amp;&amp; !CurLow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Lower Case lett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Letter &amp;&amp; !CurLett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lett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D308F8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Number &amp;&amp; !CurNumb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numb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FirstpasswordBox.Password != SecondpasswordBox.Passwor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s dont match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RunWorkerCompletedEventHandle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bw_RunWorkerCompleted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Instance.MD6ProgressBarLabel.Content =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Calculating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Instance.MD6ProgressBar.IsIndeterminate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Lis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arguments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Lis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&gt;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>//Flag indicates that string is not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bw.RunWorkerAsync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D308F8">
        <w:rPr>
          <w:rFonts w:ascii="Consolas" w:hAnsi="Consolas" w:cs="Consolas"/>
          <w:color w:val="0000FF"/>
          <w:sz w:val="19"/>
          <w:szCs w:val="19"/>
          <w:lang w:val="en-US"/>
        </w:rPr>
        <w:t>this</w:t>
      </w: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>.Close(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942B0" w:rsidRPr="00B942B0" w:rsidRDefault="00B942B0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B942B0" w:rsidRPr="00B942B0" w:rsidRDefault="00B942B0" w:rsidP="00B942B0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9" w:name="_Toc498972753"/>
      <w:r>
        <w:rPr>
          <w:rFonts w:ascii="Times New Roman" w:hAnsi="Times New Roman" w:cs="Times New Roman"/>
          <w:sz w:val="28"/>
          <w:lang w:val="en-US"/>
        </w:rPr>
        <w:t>Compare</w:t>
      </w:r>
      <w:r w:rsidRPr="009E4554">
        <w:rPr>
          <w:rFonts w:ascii="Times New Roman" w:hAnsi="Times New Roman" w:cs="Times New Roman"/>
          <w:sz w:val="28"/>
          <w:lang w:val="en-US"/>
        </w:rPr>
        <w:t>PasswordInput.xaml</w:t>
      </w:r>
      <w:bookmarkEnd w:id="29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PassinputWindow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x:Clas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ComparePasswordinpu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Passwor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7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assword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2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ente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ente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3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ente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/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B942B0" w:rsidRPr="00B942B0" w:rsidRDefault="00B942B0" w:rsidP="00B942B0">
      <w:pPr>
        <w:rPr>
          <w:lang w:val="en-US"/>
        </w:rPr>
      </w:pPr>
    </w:p>
    <w:p w:rsidR="00B942B0" w:rsidRPr="00F0271A" w:rsidRDefault="00B942B0" w:rsidP="00B942B0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Compare</w:t>
      </w:r>
      <w:r w:rsidRPr="009E4554">
        <w:rPr>
          <w:rFonts w:ascii="Times New Roman" w:hAnsi="Times New Roman" w:cs="Times New Roman"/>
          <w:sz w:val="28"/>
          <w:lang w:val="en-US"/>
        </w:rPr>
        <w:t>PasswordInput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mponentMode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ComparePasswordinput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mparePasswordinput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mparePasswordinput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ainWindow.Instance.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MainWindow.Instance.bw_RunWorkerCompletedComparePasswordInpu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ainWindow.Instance.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ainWindow.Instance.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passwordBox.Password.Length =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RunWorkerCompletedEventArgs fakeComplition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unWorkerCompletedEventArgs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ainWindow.Instance.bw_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unWorkerCompletedComparePasswordInput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fakeComplition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argument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Box.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not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ainWindow.Instance.bw.RunWorkerAsync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.Close(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B942B0" w:rsidRDefault="00B942B0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30" w:name="_Toc498972754"/>
      <w:r w:rsidRPr="009E4554">
        <w:rPr>
          <w:rFonts w:ascii="Times New Roman" w:hAnsi="Times New Roman" w:cs="Times New Roman"/>
          <w:sz w:val="28"/>
          <w:lang w:val="en-US"/>
        </w:rPr>
        <w:lastRenderedPageBreak/>
        <w:t>MD6.cs</w:t>
      </w:r>
      <w:bookmarkEnd w:id="30"/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IO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O_FIL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RONG_FILE_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Message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 Message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Key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len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word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w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 xml:space="preserve">//words        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Q = {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7311c2812425cfa0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6432286434aac8e7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b60450e9ef68b7c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e8fb23908d9f06f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dd2e76cba691e5bf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cd0d63b2c30bc4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1f8ccf6823058f8a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54e5ed5b88e3775d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4ad12aae0a6d603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3e7f16bb88222e0d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8af8671d3fb50c2c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995ad1178bd25c3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c878c1dd04c4b633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3b72066c7a1552ac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d6f3522631effcb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}; 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 960 bits of √6 as a sequence of 15 64-bit word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Val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Val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Val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d = dVa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 = LVa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r = rVa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MessageFile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Path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FileInfo fileIn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Info(filePa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ssagelength = (UInt64)fileInf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ssage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Messagelength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UInt64)(Messagelength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ssagelength *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rom bytes to bit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Stream fs = fileInf.OpenRead()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UInt64 readCount = (UInt64)Message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bu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fs.Read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= BitConverter.ToUInt64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lear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NO_FIL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K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MessageString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tr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length = (UInt64)str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Messagelength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UInt64)(Messagelength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readCount = (UInt64)Message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bu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] stringArray = Encoding.UTF8.GetBytes(str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py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 &lt; (readCount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py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pySize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(Messagelength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(Messagelength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stringArray,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k*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buf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opySiz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= BitConverter.ToUInt64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lear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length *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rom bytes to bit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KeyFile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Path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FileInfo fileIn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Info(filePa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Testlength = (UInt64)fileInf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(Testlength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WRONG_FILE_SIZ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keylen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Test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Key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Stream fs = fileInf.OpenRead())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UInt64 readCount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eylen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(keylen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buf = </w:t>
      </w:r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fs.Read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[k] |= (UInt64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[k] |= (UInt64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= BitConverter.ToUInt64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lear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r ==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d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keylen !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&amp;&amp; (r 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r =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NO_FIL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K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] StringToByteArray(String hex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umberChars = hex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bytes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NumberChars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i &lt; NumberChars; i +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bytes[i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= Convert.ToByte(hex.Substring(i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ytes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KeyString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tr,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HexString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keylen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tr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eylen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WRONG_FILE_SIZE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Key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[</w:t>
      </w:r>
      <w:proofErr w:type="gramEnd"/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bu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] stringArray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isHexString)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tringArray = Encoding.UTF8.GetBytes(str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tringArray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StringToByteArray(str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len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/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readCount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eylen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(keylen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py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 &lt; (readCount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py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pySize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(keylen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(keylen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stringArray,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k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opySiz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= BitConverter.ToUInt64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lear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r ==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r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d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keylen !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&amp;&amp; (r 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 =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K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      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ash(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res = ModeOfOperation(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retVal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(d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whil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retVal.Length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val = res[res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i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whil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i &lt; retVal.Length) &amp;&amp; (k 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s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F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etVal[ret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i++]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val &amp; mask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val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val &gt;&g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++k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itoffset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d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offset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k &lt; ret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etVal[k]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(retVal[k] &lt;&lt; (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bitoffset)) | (retVal[k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&gt;&gt; bitoffset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retVal[ret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retVal[ret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&lt;&lt; (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bitoffset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StringBuilder sb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tringBuilder(retVal.Length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each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tVal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b.AppendFormat(</w:t>
      </w:r>
      <w:proofErr w:type="gramEnd"/>
      <w:r w:rsidRPr="00BC3929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{0:x2}"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ashval = sb.ToString(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d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lt;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 &amp;&amp; (d%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hashval = hashval.Remove(hash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hashval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ModeOfOperation(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while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++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l == L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Q(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 = PAR(l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.Length == cw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length = (UInt64)Message.LongLength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GC.Collect(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PAR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p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Message.LongLength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Messagelength + ((Message.LongLength % bw)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(((UInt64)bw - (UInt64)Message.LongLength % bw)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j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.Length / bw) + (UInt64)(Message.LongLength % bw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z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j =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V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V |= r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L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z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p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keylen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d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noPadding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FFFFFFF0000FFFF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Ci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Res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 * j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fVal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n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Q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fVal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Q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Key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fVal, Q.Length, Key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i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i &lt; j; ++i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localV = V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ocalV &amp;= noPadding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 U = 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= U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|= i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Val[Q.Length + Key.Length] = U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Val[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= localV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Array.Copy(Message, bw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w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.LongLength % bw &g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opy(Message, bw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.LongLength % bw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nt64 k = Message.LongLength % bw; k &lt; bw; ++k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Val[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 +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opy(Message, bw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w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call to compres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i = Compress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Val, r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Ci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Res, cw * (Int64)i, cw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s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SEQ(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p = (UInt64)Message.LongLength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Messagelength + ((Message.LongLength % (bw - cw))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((UInt64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bw - cw) - (UInt64)Message.LongLength % (bw - cw)) *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j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.Length / (bw - cw)) + (UInt64)(Message.LongLength % (bw - cw)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V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r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L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V = V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V |= z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p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keylen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V |= d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noPadding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FFFFFFF0000FFFF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z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00000100000000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C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fVal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n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Q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fVal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Q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Key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fVal, Q.Length, Key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i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i &lt; j; ++i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localV = V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ocalV &amp;= noPadding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ocalV |= z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U = (L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= U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|= i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Val[Q.Length + Key.Length] = U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Val[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= localV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C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.Length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, (bw - cw)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, (bw - cw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.LongLength % (bw - cw)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opy(Message, (bw - cw)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, Message.LongLength % (bw - cw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nt64 k = Message.LongLength % (bw - cw); k &lt; (bw - cw)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fVal[k +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]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opy(Message, (bw - cw)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, (bw - cw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call to compres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 = Compress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Val, r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word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0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1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2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3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4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ri = {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}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li = {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}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 S0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123456789abcde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 Sdot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7311c2812425cfa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Compress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N,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C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 = r * cw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A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t + n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N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A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n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Si = S0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 = n, j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j &lt; r; ++j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k 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++k, ++i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UInt64 x = Si ^ A[i - n] ^ A[i - t0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x ^= (A[i - t1] &amp; A[i - t2]) ^ (A[i - t3] &amp; A[i - t4]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x ^= (x &gt;&gt; ri[(i - n)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A[i] = x ^ (x &lt;&lt; li[(i - n)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i = (Si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| Si &gt;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 ^ (Si &amp; Sdot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A, t + n - cw, C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w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9410DF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B942B0" w:rsidRPr="00F0271A" w:rsidRDefault="00B942B0" w:rsidP="00B942B0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31" w:name="_Toc498972755"/>
      <w:r w:rsidRPr="009E4554">
        <w:rPr>
          <w:rFonts w:ascii="Times New Roman" w:hAnsi="Times New Roman" w:cs="Times New Roman"/>
          <w:sz w:val="28"/>
          <w:lang w:val="en-US"/>
        </w:rPr>
        <w:t>A</w:t>
      </w:r>
      <w:r>
        <w:rPr>
          <w:rFonts w:ascii="Times New Roman" w:hAnsi="Times New Roman" w:cs="Times New Roman"/>
          <w:sz w:val="28"/>
          <w:lang w:val="en-US"/>
        </w:rPr>
        <w:t>bout</w:t>
      </w:r>
      <w:r w:rsidRPr="009E4554">
        <w:rPr>
          <w:rFonts w:ascii="Times New Roman" w:hAnsi="Times New Roman" w:cs="Times New Roman"/>
          <w:sz w:val="28"/>
          <w:lang w:val="en-US"/>
        </w:rPr>
        <w:t>.xaml</w:t>
      </w:r>
      <w:bookmarkEnd w:id="31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Abou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bou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38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sizeMod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oResiz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1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&lt;ColumnDefinition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Image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mag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0,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ourc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bout.p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4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урсов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роект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урсу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quot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Защит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данных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&amp;quot;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,1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реподаватель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оре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Б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40.96,0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.395,0.54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ыполнил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Черток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Д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71.92,0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-0.342,0.19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Групп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-05-1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,102.8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:Nam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ext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31.1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,133.84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1.927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рограммн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реализац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функци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еширован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MD6.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еширование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файло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водимых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льзователем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сообщени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озможность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настройк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араметро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алгоритм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еширован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спользован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льзовательского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люч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&amp;#xD;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озможность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генераци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льзовательского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люч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н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основе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арольн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фразы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с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регулируем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минимальн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длин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сложностью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Grid&gt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B942B0" w:rsidRPr="00F0271A" w:rsidRDefault="00B942B0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About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About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bout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bout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9410DF" w:rsidRPr="00F0271A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32" w:name="_Toc498972756"/>
      <w:r w:rsidRPr="009E4554">
        <w:rPr>
          <w:rFonts w:ascii="Times New Roman" w:hAnsi="Times New Roman" w:cs="Times New Roman"/>
          <w:sz w:val="28"/>
          <w:lang w:val="en-US"/>
        </w:rPr>
        <w:t>App.xaml</w:t>
      </w:r>
      <w:bookmarkEnd w:id="32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Applicati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App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Application.Resource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/Application.Resource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Application&gt;</w:t>
      </w:r>
    </w:p>
    <w:p w:rsidR="009410DF" w:rsidRPr="00513A81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App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lastRenderedPageBreak/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nfiguratio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App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pp : Application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pp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Startup += App_Startu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pp_Startup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StartupEventArgs e)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MD6Project.MainWindow.Instance.Show()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DA7BDB" w:rsidRPr="00513A81" w:rsidRDefault="00DA7BDB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A921AA" w:rsidRPr="00513A81" w:rsidRDefault="00A921AA" w:rsidP="00AD6CAB">
      <w:pPr>
        <w:spacing w:line="240" w:lineRule="auto"/>
        <w:rPr>
          <w:rFonts w:ascii="Times New Roman" w:hAnsi="Times New Roman" w:cs="Times New Roman"/>
        </w:rPr>
      </w:pPr>
    </w:p>
    <w:p w:rsidR="00A921AA" w:rsidRPr="00513A81" w:rsidRDefault="00A921AA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sectPr w:rsidR="00A921AA" w:rsidRPr="00513A81" w:rsidSect="005C1C70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1841" w:rsidRDefault="00C11841" w:rsidP="005C1C70">
      <w:pPr>
        <w:spacing w:after="0" w:line="240" w:lineRule="auto"/>
      </w:pPr>
      <w:r>
        <w:separator/>
      </w:r>
    </w:p>
  </w:endnote>
  <w:endnote w:type="continuationSeparator" w:id="0">
    <w:p w:rsidR="00C11841" w:rsidRDefault="00C11841" w:rsidP="005C1C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07516306"/>
      <w:docPartObj>
        <w:docPartGallery w:val="Page Numbers (Bottom of Page)"/>
        <w:docPartUnique/>
      </w:docPartObj>
    </w:sdtPr>
    <w:sdtEndPr/>
    <w:sdtContent>
      <w:p w:rsidR="009D5FC5" w:rsidRDefault="009D5FC5">
        <w:pPr>
          <w:pStyle w:val="af2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7300C">
          <w:rPr>
            <w:noProof/>
          </w:rPr>
          <w:t>7</w:t>
        </w:r>
        <w:r>
          <w:fldChar w:fldCharType="end"/>
        </w:r>
      </w:p>
    </w:sdtContent>
  </w:sdt>
  <w:p w:rsidR="009D5FC5" w:rsidRDefault="009D5FC5">
    <w:pPr>
      <w:pStyle w:val="af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1841" w:rsidRDefault="00C11841" w:rsidP="005C1C70">
      <w:pPr>
        <w:spacing w:after="0" w:line="240" w:lineRule="auto"/>
      </w:pPr>
      <w:r>
        <w:separator/>
      </w:r>
    </w:p>
  </w:footnote>
  <w:footnote w:type="continuationSeparator" w:id="0">
    <w:p w:rsidR="00C11841" w:rsidRDefault="00C11841" w:rsidP="005C1C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C5" w:rsidRDefault="009D5FC5">
    <w:pPr>
      <w:pStyle w:val="af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F2C0B"/>
    <w:multiLevelType w:val="multilevel"/>
    <w:tmpl w:val="948642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0FF55161"/>
    <w:multiLevelType w:val="multilevel"/>
    <w:tmpl w:val="66D464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17DB6E5F"/>
    <w:multiLevelType w:val="multilevel"/>
    <w:tmpl w:val="F2AEC098"/>
    <w:lvl w:ilvl="0">
      <w:start w:val="1"/>
      <w:numFmt w:val="decimal"/>
      <w:lvlText w:val="%1."/>
      <w:lvlJc w:val="left"/>
      <w:pPr>
        <w:tabs>
          <w:tab w:val="num" w:pos="2345"/>
        </w:tabs>
        <w:ind w:left="2345" w:hanging="360"/>
      </w:pPr>
      <w:rPr>
        <w:rFonts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3065"/>
        </w:tabs>
        <w:ind w:left="3065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3785"/>
        </w:tabs>
        <w:ind w:left="3785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4505"/>
        </w:tabs>
        <w:ind w:left="4505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5225"/>
        </w:tabs>
        <w:ind w:left="5225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5945"/>
        </w:tabs>
        <w:ind w:left="5945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6665"/>
        </w:tabs>
        <w:ind w:left="6665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7385"/>
        </w:tabs>
        <w:ind w:left="7385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8105"/>
        </w:tabs>
        <w:ind w:left="8105" w:hanging="360"/>
      </w:pPr>
      <w:rPr>
        <w:rFonts w:ascii="Symbol" w:hAnsi="Symbol" w:hint="default"/>
        <w:sz w:val="20"/>
      </w:rPr>
    </w:lvl>
  </w:abstractNum>
  <w:abstractNum w:abstractNumId="3">
    <w:nsid w:val="29CD4EA8"/>
    <w:multiLevelType w:val="multilevel"/>
    <w:tmpl w:val="8B1E7E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2B370E21"/>
    <w:multiLevelType w:val="multilevel"/>
    <w:tmpl w:val="6F28C9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2E2A366B"/>
    <w:multiLevelType w:val="hybridMultilevel"/>
    <w:tmpl w:val="A7D422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23961E1"/>
    <w:multiLevelType w:val="hybridMultilevel"/>
    <w:tmpl w:val="A00442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55316D"/>
    <w:multiLevelType w:val="hybridMultilevel"/>
    <w:tmpl w:val="A3A456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6970FF7"/>
    <w:multiLevelType w:val="multilevel"/>
    <w:tmpl w:val="69F8C6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415D3B8B"/>
    <w:multiLevelType w:val="hybridMultilevel"/>
    <w:tmpl w:val="F4D2AF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667752"/>
    <w:multiLevelType w:val="hybridMultilevel"/>
    <w:tmpl w:val="CD80527E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3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0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8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95" w:hanging="360"/>
      </w:pPr>
      <w:rPr>
        <w:rFonts w:ascii="Wingdings" w:hAnsi="Wingdings" w:hint="default"/>
      </w:rPr>
    </w:lvl>
  </w:abstractNum>
  <w:abstractNum w:abstractNumId="11">
    <w:nsid w:val="4D1D0A11"/>
    <w:multiLevelType w:val="hybridMultilevel"/>
    <w:tmpl w:val="C2EC8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9125ED9"/>
    <w:multiLevelType w:val="multilevel"/>
    <w:tmpl w:val="CE285A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>
    <w:nsid w:val="5E9F54EB"/>
    <w:multiLevelType w:val="multilevel"/>
    <w:tmpl w:val="06DC5E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607B0E0E"/>
    <w:multiLevelType w:val="multilevel"/>
    <w:tmpl w:val="DF5438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>
    <w:nsid w:val="60EB646A"/>
    <w:multiLevelType w:val="multilevel"/>
    <w:tmpl w:val="E294F2A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16">
    <w:nsid w:val="6C183189"/>
    <w:multiLevelType w:val="multilevel"/>
    <w:tmpl w:val="0BFE7F8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num w:numId="1">
    <w:abstractNumId w:val="10"/>
  </w:num>
  <w:num w:numId="2">
    <w:abstractNumId w:val="13"/>
  </w:num>
  <w:num w:numId="3">
    <w:abstractNumId w:val="0"/>
  </w:num>
  <w:num w:numId="4">
    <w:abstractNumId w:val="3"/>
  </w:num>
  <w:num w:numId="5">
    <w:abstractNumId w:val="12"/>
  </w:num>
  <w:num w:numId="6">
    <w:abstractNumId w:val="15"/>
  </w:num>
  <w:num w:numId="7">
    <w:abstractNumId w:val="16"/>
  </w:num>
  <w:num w:numId="8">
    <w:abstractNumId w:val="8"/>
  </w:num>
  <w:num w:numId="9">
    <w:abstractNumId w:val="14"/>
  </w:num>
  <w:num w:numId="10">
    <w:abstractNumId w:val="1"/>
  </w:num>
  <w:num w:numId="11">
    <w:abstractNumId w:val="4"/>
  </w:num>
  <w:num w:numId="12">
    <w:abstractNumId w:val="6"/>
  </w:num>
  <w:num w:numId="13">
    <w:abstractNumId w:val="5"/>
  </w:num>
  <w:num w:numId="14">
    <w:abstractNumId w:val="7"/>
  </w:num>
  <w:num w:numId="15">
    <w:abstractNumId w:val="9"/>
  </w:num>
  <w:num w:numId="16">
    <w:abstractNumId w:val="11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251E"/>
    <w:rsid w:val="000206FC"/>
    <w:rsid w:val="00046103"/>
    <w:rsid w:val="00104C32"/>
    <w:rsid w:val="001217C5"/>
    <w:rsid w:val="00126DC7"/>
    <w:rsid w:val="00151811"/>
    <w:rsid w:val="00160975"/>
    <w:rsid w:val="0019797A"/>
    <w:rsid w:val="002061EF"/>
    <w:rsid w:val="00236D39"/>
    <w:rsid w:val="00257C01"/>
    <w:rsid w:val="00265B16"/>
    <w:rsid w:val="00280D89"/>
    <w:rsid w:val="0028787C"/>
    <w:rsid w:val="002B16D6"/>
    <w:rsid w:val="002B2B32"/>
    <w:rsid w:val="00333F01"/>
    <w:rsid w:val="0034673E"/>
    <w:rsid w:val="00366F19"/>
    <w:rsid w:val="003B3A46"/>
    <w:rsid w:val="003D45B7"/>
    <w:rsid w:val="003D6706"/>
    <w:rsid w:val="003F1060"/>
    <w:rsid w:val="00422CC3"/>
    <w:rsid w:val="004317C9"/>
    <w:rsid w:val="004C2E5C"/>
    <w:rsid w:val="004C70E1"/>
    <w:rsid w:val="00513A81"/>
    <w:rsid w:val="00561208"/>
    <w:rsid w:val="00570B88"/>
    <w:rsid w:val="00585E55"/>
    <w:rsid w:val="005A0FB2"/>
    <w:rsid w:val="005C1C70"/>
    <w:rsid w:val="005F680A"/>
    <w:rsid w:val="00605939"/>
    <w:rsid w:val="006A4EFE"/>
    <w:rsid w:val="006D02D9"/>
    <w:rsid w:val="006F7D19"/>
    <w:rsid w:val="0070335B"/>
    <w:rsid w:val="007063DD"/>
    <w:rsid w:val="00717977"/>
    <w:rsid w:val="00740450"/>
    <w:rsid w:val="00766DE0"/>
    <w:rsid w:val="007A2067"/>
    <w:rsid w:val="007D087F"/>
    <w:rsid w:val="007E5447"/>
    <w:rsid w:val="008005D0"/>
    <w:rsid w:val="00816C68"/>
    <w:rsid w:val="008636FD"/>
    <w:rsid w:val="008A08FE"/>
    <w:rsid w:val="008E555D"/>
    <w:rsid w:val="009410DF"/>
    <w:rsid w:val="009706E0"/>
    <w:rsid w:val="0097300C"/>
    <w:rsid w:val="009D5FC5"/>
    <w:rsid w:val="009E4554"/>
    <w:rsid w:val="009F0D7D"/>
    <w:rsid w:val="00A21CED"/>
    <w:rsid w:val="00A33B5E"/>
    <w:rsid w:val="00A34246"/>
    <w:rsid w:val="00A50787"/>
    <w:rsid w:val="00A72673"/>
    <w:rsid w:val="00A921AA"/>
    <w:rsid w:val="00AD6CAB"/>
    <w:rsid w:val="00B72944"/>
    <w:rsid w:val="00B76601"/>
    <w:rsid w:val="00B942B0"/>
    <w:rsid w:val="00B9497E"/>
    <w:rsid w:val="00BA6575"/>
    <w:rsid w:val="00BC3929"/>
    <w:rsid w:val="00BF37F8"/>
    <w:rsid w:val="00C11841"/>
    <w:rsid w:val="00C32E3C"/>
    <w:rsid w:val="00C54E70"/>
    <w:rsid w:val="00C83295"/>
    <w:rsid w:val="00CA251E"/>
    <w:rsid w:val="00CC25C8"/>
    <w:rsid w:val="00CD62CF"/>
    <w:rsid w:val="00D14F37"/>
    <w:rsid w:val="00D308F8"/>
    <w:rsid w:val="00D50F72"/>
    <w:rsid w:val="00D6743D"/>
    <w:rsid w:val="00D8332A"/>
    <w:rsid w:val="00DA3DA1"/>
    <w:rsid w:val="00DA7BDB"/>
    <w:rsid w:val="00DB5AE3"/>
    <w:rsid w:val="00DE2F94"/>
    <w:rsid w:val="00E3523A"/>
    <w:rsid w:val="00E8300C"/>
    <w:rsid w:val="00EB4E07"/>
    <w:rsid w:val="00ED4610"/>
    <w:rsid w:val="00ED554B"/>
    <w:rsid w:val="00F0271A"/>
    <w:rsid w:val="00F10810"/>
    <w:rsid w:val="00F470F6"/>
    <w:rsid w:val="00F74769"/>
    <w:rsid w:val="00FF6A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206F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B4E0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3424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4C70E1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F37F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BF37F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0206F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TOC Heading"/>
    <w:basedOn w:val="1"/>
    <w:next w:val="a"/>
    <w:uiPriority w:val="39"/>
    <w:unhideWhenUsed/>
    <w:qFormat/>
    <w:rsid w:val="000206FC"/>
    <w:pPr>
      <w:outlineLvl w:val="9"/>
    </w:pPr>
    <w:rPr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0206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206FC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0206FC"/>
    <w:pPr>
      <w:spacing w:after="100"/>
    </w:pPr>
  </w:style>
  <w:style w:type="character" w:styleId="a8">
    <w:name w:val="Hyperlink"/>
    <w:basedOn w:val="a0"/>
    <w:uiPriority w:val="99"/>
    <w:unhideWhenUsed/>
    <w:rsid w:val="000206FC"/>
    <w:rPr>
      <w:color w:val="0000FF" w:themeColor="hyperlink"/>
      <w:u w:val="single"/>
    </w:rPr>
  </w:style>
  <w:style w:type="paragraph" w:styleId="a9">
    <w:name w:val="List Paragraph"/>
    <w:basedOn w:val="a"/>
    <w:uiPriority w:val="34"/>
    <w:qFormat/>
    <w:rsid w:val="00A5078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B4E0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a">
    <w:name w:val="Table Grid"/>
    <w:basedOn w:val="a1"/>
    <w:uiPriority w:val="59"/>
    <w:rsid w:val="00EB4E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ubtle Emphasis"/>
    <w:basedOn w:val="a0"/>
    <w:uiPriority w:val="19"/>
    <w:qFormat/>
    <w:rsid w:val="006D02D9"/>
    <w:rPr>
      <w:i/>
      <w:iCs/>
      <w:color w:val="808080" w:themeColor="text1" w:themeTint="7F"/>
    </w:rPr>
  </w:style>
  <w:style w:type="character" w:styleId="ac">
    <w:name w:val="Placeholder Text"/>
    <w:basedOn w:val="a0"/>
    <w:uiPriority w:val="99"/>
    <w:semiHidden/>
    <w:rsid w:val="006D02D9"/>
    <w:rPr>
      <w:color w:val="808080"/>
    </w:rPr>
  </w:style>
  <w:style w:type="character" w:customStyle="1" w:styleId="40">
    <w:name w:val="Заголовок 4 Знак"/>
    <w:basedOn w:val="a0"/>
    <w:link w:val="4"/>
    <w:uiPriority w:val="9"/>
    <w:rsid w:val="004C70E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mw-headline">
    <w:name w:val="mw-headline"/>
    <w:basedOn w:val="a0"/>
    <w:rsid w:val="004C70E1"/>
  </w:style>
  <w:style w:type="character" w:customStyle="1" w:styleId="mw-editsection">
    <w:name w:val="mw-editsection"/>
    <w:basedOn w:val="a0"/>
    <w:rsid w:val="004C70E1"/>
  </w:style>
  <w:style w:type="character" w:customStyle="1" w:styleId="mw-editsection-bracket">
    <w:name w:val="mw-editsection-bracket"/>
    <w:basedOn w:val="a0"/>
    <w:rsid w:val="004C70E1"/>
  </w:style>
  <w:style w:type="character" w:customStyle="1" w:styleId="mw-editsection-divider">
    <w:name w:val="mw-editsection-divider"/>
    <w:basedOn w:val="a0"/>
    <w:rsid w:val="004C70E1"/>
  </w:style>
  <w:style w:type="paragraph" w:styleId="ad">
    <w:name w:val="Normal (Web)"/>
    <w:basedOn w:val="a"/>
    <w:uiPriority w:val="99"/>
    <w:semiHidden/>
    <w:unhideWhenUsed/>
    <w:rsid w:val="004C70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7063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063D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A3424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e">
    <w:name w:val="Plain Text"/>
    <w:basedOn w:val="a"/>
    <w:link w:val="af"/>
    <w:uiPriority w:val="99"/>
    <w:unhideWhenUsed/>
    <w:rsid w:val="00126DC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">
    <w:name w:val="Текст Знак"/>
    <w:basedOn w:val="a0"/>
    <w:link w:val="ae"/>
    <w:uiPriority w:val="99"/>
    <w:rsid w:val="00126DC7"/>
    <w:rPr>
      <w:rFonts w:ascii="Consolas" w:hAnsi="Consolas"/>
      <w:sz w:val="21"/>
      <w:szCs w:val="21"/>
    </w:rPr>
  </w:style>
  <w:style w:type="paragraph" w:styleId="21">
    <w:name w:val="toc 2"/>
    <w:basedOn w:val="a"/>
    <w:next w:val="a"/>
    <w:autoRedefine/>
    <w:uiPriority w:val="39"/>
    <w:unhideWhenUsed/>
    <w:rsid w:val="00513A81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513A81"/>
    <w:pPr>
      <w:spacing w:after="100"/>
      <w:ind w:left="440"/>
    </w:pPr>
  </w:style>
  <w:style w:type="paragraph" w:styleId="af0">
    <w:name w:val="header"/>
    <w:basedOn w:val="a"/>
    <w:link w:val="af1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5C1C70"/>
  </w:style>
  <w:style w:type="paragraph" w:styleId="af2">
    <w:name w:val="footer"/>
    <w:basedOn w:val="a"/>
    <w:link w:val="af3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5C1C70"/>
  </w:style>
  <w:style w:type="paragraph" w:styleId="af4">
    <w:name w:val="caption"/>
    <w:basedOn w:val="a"/>
    <w:next w:val="a"/>
    <w:uiPriority w:val="35"/>
    <w:unhideWhenUsed/>
    <w:qFormat/>
    <w:rsid w:val="00DE2F94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f5">
    <w:name w:val="Emphasis"/>
    <w:basedOn w:val="a0"/>
    <w:uiPriority w:val="20"/>
    <w:qFormat/>
    <w:rsid w:val="007E5447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206F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B4E0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3424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4C70E1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F37F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BF37F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0206F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TOC Heading"/>
    <w:basedOn w:val="1"/>
    <w:next w:val="a"/>
    <w:uiPriority w:val="39"/>
    <w:unhideWhenUsed/>
    <w:qFormat/>
    <w:rsid w:val="000206FC"/>
    <w:pPr>
      <w:outlineLvl w:val="9"/>
    </w:pPr>
    <w:rPr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0206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206FC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0206FC"/>
    <w:pPr>
      <w:spacing w:after="100"/>
    </w:pPr>
  </w:style>
  <w:style w:type="character" w:styleId="a8">
    <w:name w:val="Hyperlink"/>
    <w:basedOn w:val="a0"/>
    <w:uiPriority w:val="99"/>
    <w:unhideWhenUsed/>
    <w:rsid w:val="000206FC"/>
    <w:rPr>
      <w:color w:val="0000FF" w:themeColor="hyperlink"/>
      <w:u w:val="single"/>
    </w:rPr>
  </w:style>
  <w:style w:type="paragraph" w:styleId="a9">
    <w:name w:val="List Paragraph"/>
    <w:basedOn w:val="a"/>
    <w:uiPriority w:val="34"/>
    <w:qFormat/>
    <w:rsid w:val="00A5078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B4E0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a">
    <w:name w:val="Table Grid"/>
    <w:basedOn w:val="a1"/>
    <w:uiPriority w:val="59"/>
    <w:rsid w:val="00EB4E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ubtle Emphasis"/>
    <w:basedOn w:val="a0"/>
    <w:uiPriority w:val="19"/>
    <w:qFormat/>
    <w:rsid w:val="006D02D9"/>
    <w:rPr>
      <w:i/>
      <w:iCs/>
      <w:color w:val="808080" w:themeColor="text1" w:themeTint="7F"/>
    </w:rPr>
  </w:style>
  <w:style w:type="character" w:styleId="ac">
    <w:name w:val="Placeholder Text"/>
    <w:basedOn w:val="a0"/>
    <w:uiPriority w:val="99"/>
    <w:semiHidden/>
    <w:rsid w:val="006D02D9"/>
    <w:rPr>
      <w:color w:val="808080"/>
    </w:rPr>
  </w:style>
  <w:style w:type="character" w:customStyle="1" w:styleId="40">
    <w:name w:val="Заголовок 4 Знак"/>
    <w:basedOn w:val="a0"/>
    <w:link w:val="4"/>
    <w:uiPriority w:val="9"/>
    <w:rsid w:val="004C70E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mw-headline">
    <w:name w:val="mw-headline"/>
    <w:basedOn w:val="a0"/>
    <w:rsid w:val="004C70E1"/>
  </w:style>
  <w:style w:type="character" w:customStyle="1" w:styleId="mw-editsection">
    <w:name w:val="mw-editsection"/>
    <w:basedOn w:val="a0"/>
    <w:rsid w:val="004C70E1"/>
  </w:style>
  <w:style w:type="character" w:customStyle="1" w:styleId="mw-editsection-bracket">
    <w:name w:val="mw-editsection-bracket"/>
    <w:basedOn w:val="a0"/>
    <w:rsid w:val="004C70E1"/>
  </w:style>
  <w:style w:type="character" w:customStyle="1" w:styleId="mw-editsection-divider">
    <w:name w:val="mw-editsection-divider"/>
    <w:basedOn w:val="a0"/>
    <w:rsid w:val="004C70E1"/>
  </w:style>
  <w:style w:type="paragraph" w:styleId="ad">
    <w:name w:val="Normal (Web)"/>
    <w:basedOn w:val="a"/>
    <w:uiPriority w:val="99"/>
    <w:semiHidden/>
    <w:unhideWhenUsed/>
    <w:rsid w:val="004C70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7063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063D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A3424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e">
    <w:name w:val="Plain Text"/>
    <w:basedOn w:val="a"/>
    <w:link w:val="af"/>
    <w:uiPriority w:val="99"/>
    <w:unhideWhenUsed/>
    <w:rsid w:val="00126DC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">
    <w:name w:val="Текст Знак"/>
    <w:basedOn w:val="a0"/>
    <w:link w:val="ae"/>
    <w:uiPriority w:val="99"/>
    <w:rsid w:val="00126DC7"/>
    <w:rPr>
      <w:rFonts w:ascii="Consolas" w:hAnsi="Consolas"/>
      <w:sz w:val="21"/>
      <w:szCs w:val="21"/>
    </w:rPr>
  </w:style>
  <w:style w:type="paragraph" w:styleId="21">
    <w:name w:val="toc 2"/>
    <w:basedOn w:val="a"/>
    <w:next w:val="a"/>
    <w:autoRedefine/>
    <w:uiPriority w:val="39"/>
    <w:unhideWhenUsed/>
    <w:rsid w:val="00513A81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513A81"/>
    <w:pPr>
      <w:spacing w:after="100"/>
      <w:ind w:left="440"/>
    </w:pPr>
  </w:style>
  <w:style w:type="paragraph" w:styleId="af0">
    <w:name w:val="header"/>
    <w:basedOn w:val="a"/>
    <w:link w:val="af1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5C1C70"/>
  </w:style>
  <w:style w:type="paragraph" w:styleId="af2">
    <w:name w:val="footer"/>
    <w:basedOn w:val="a"/>
    <w:link w:val="af3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5C1C70"/>
  </w:style>
  <w:style w:type="paragraph" w:styleId="af4">
    <w:name w:val="caption"/>
    <w:basedOn w:val="a"/>
    <w:next w:val="a"/>
    <w:uiPriority w:val="35"/>
    <w:unhideWhenUsed/>
    <w:qFormat/>
    <w:rsid w:val="00DE2F94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f5">
    <w:name w:val="Emphasis"/>
    <w:basedOn w:val="a0"/>
    <w:uiPriority w:val="20"/>
    <w:qFormat/>
    <w:rsid w:val="007E544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978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1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04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2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35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3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9C7F84-1495-4159-B81F-43BEC32A8A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1</TotalTime>
  <Pages>50</Pages>
  <Words>13436</Words>
  <Characters>76588</Characters>
  <Application>Microsoft Office Word</Application>
  <DocSecurity>0</DocSecurity>
  <Lines>638</Lines>
  <Paragraphs>1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898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man</dc:creator>
  <cp:keywords/>
  <dc:description/>
  <cp:lastModifiedBy>Vaman</cp:lastModifiedBy>
  <cp:revision>41</cp:revision>
  <dcterms:created xsi:type="dcterms:W3CDTF">2017-11-08T08:59:00Z</dcterms:created>
  <dcterms:modified xsi:type="dcterms:W3CDTF">2017-11-20T1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